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22"/>
  </p:notesMasterIdLst>
  <p:sldIdLst>
    <p:sldId id="257" r:id="rId3"/>
    <p:sldId id="272" r:id="rId4"/>
    <p:sldId id="258" r:id="rId5"/>
    <p:sldId id="259" r:id="rId6"/>
    <p:sldId id="260" r:id="rId7"/>
    <p:sldId id="261" r:id="rId8"/>
    <p:sldId id="273" r:id="rId9"/>
    <p:sldId id="264" r:id="rId10"/>
    <p:sldId id="265" r:id="rId11"/>
    <p:sldId id="268" r:id="rId12"/>
    <p:sldId id="269" r:id="rId13"/>
    <p:sldId id="271" r:id="rId14"/>
    <p:sldId id="274" r:id="rId15"/>
    <p:sldId id="275" r:id="rId16"/>
    <p:sldId id="263" r:id="rId17"/>
    <p:sldId id="276" r:id="rId18"/>
    <p:sldId id="277" r:id="rId19"/>
    <p:sldId id="278" r:id="rId20"/>
    <p:sldId id="279" r:id="rId21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55"/>
    <p:restoredTop sz="94539"/>
  </p:normalViewPr>
  <p:slideViewPr>
    <p:cSldViewPr snapToGrid="0" snapToObjects="1">
      <p:cViewPr varScale="1">
        <p:scale>
          <a:sx n="144" d="100"/>
          <a:sy n="144" d="100"/>
        </p:scale>
        <p:origin x="208" y="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60808-DC96-2E47-9629-0B5CAC3B1DB0}" type="datetimeFigureOut">
              <a:rPr lang="en-VN" smtClean="0"/>
              <a:t>01/04/2022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AFBD80-880B-B94F-8CD1-67C58F06F1C9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97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66DA-6F9F-E043-B9F5-1B1E63537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5245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66DA-6F9F-E043-B9F5-1B1E63537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17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012D1-8ED5-4591-AFE4-A7577832AE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83FFC1-2239-48C5-961C-61329FFFB4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AEDCB2-B833-44AB-A382-911028635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DEA4A6-F3A1-4C64-B969-269438CAD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8E2D1-8291-4EB0-AB26-04A5C309E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377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Night Roof | Plants vs. Zombies Wiki | Fandom">
            <a:extLst>
              <a:ext uri="{FF2B5EF4-FFF2-40B4-BE49-F238E27FC236}">
                <a16:creationId xmlns:a16="http://schemas.microsoft.com/office/drawing/2014/main" id="{0E9EB90E-85D6-4C6C-BC4D-F99C4ABB7B00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820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90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 descr="East Sea Dragon Palace | Plants vs. Zombies Wiki | Fandom">
            <a:extLst>
              <a:ext uri="{FF2B5EF4-FFF2-40B4-BE49-F238E27FC236}">
                <a16:creationId xmlns:a16="http://schemas.microsoft.com/office/drawing/2014/main" id="{5E872BB7-4B6F-4763-BFDF-6F3EB6CEC4A3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2" r="11969"/>
          <a:stretch/>
        </p:blipFill>
        <p:spPr bwMode="auto">
          <a:xfrm>
            <a:off x="1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99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350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4620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81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080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06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25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783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497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84387-8F09-4D43-8CF6-B3E30D08A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29435-E053-4B44-ACE3-B818B1287C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A1418D-80C1-4845-8FBF-F011D9406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DA23E-562A-44A0-AB50-0870427E2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900344-5CAB-4B3B-818C-14E21F97D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5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2842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610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16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381FD-84B8-45D1-BDCD-F4DCA8F9D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942FAE-9C6B-4BDB-91A1-5295036EF9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BB6022-2467-486C-B089-03D02520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659D91-88ED-4CA7-A5A1-26B6F4BE1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08678-56E7-4946-A474-DB74AFF1C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8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B554E-7486-40B8-B5AA-D21D10B7A0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99CE5-C559-422D-BB8A-86F5D3E4A6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953037-3C84-4AC1-89AC-9B555B7B0B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E19C2-3058-4AA0-8B1A-5ACF12959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222EBF-1BEC-42F0-854B-D618A3A0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8BFD13-8DC6-484A-B011-BE15AE6FB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EACC5-9500-4F5C-96EE-A25463373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74350E-FFC8-49A0-9BE4-246C45EB9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9FE15-0DDF-45F6-936B-37B3CF47B8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B9D2AC-609A-406B-836B-5B6F801838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68F8523-9791-462E-8E1B-88304DA813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D3B0B53-B514-423F-A31A-5CCA2D63C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F03A4F-2349-49ED-9D2F-1D5D4190C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C4278A-659C-4744-8E6D-3D9852BA3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07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5E522-07AB-4F94-9FF1-70ED4A2DC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C450F5-E9A3-49D4-A99C-1DA897BB8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3A56A5-FC32-4CC6-AA67-8F8898690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ECA8B-31C9-49F4-9DBE-4D79B5C0F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Купить Plants vs. Zombies — Microsoft Store (ru-RU)">
            <a:extLst>
              <a:ext uri="{FF2B5EF4-FFF2-40B4-BE49-F238E27FC236}">
                <a16:creationId xmlns:a16="http://schemas.microsoft.com/office/drawing/2014/main" id="{C193538F-89AD-4ECA-985D-51B3DC6FF4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047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D4CCDFF-0798-4A42-972E-D06A72437B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06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ight Plants vs Zombies Wiki FANDOM powered by Wikia - induced.info">
            <a:extLst>
              <a:ext uri="{FF2B5EF4-FFF2-40B4-BE49-F238E27FC236}">
                <a16:creationId xmlns:a16="http://schemas.microsoft.com/office/drawing/2014/main" id="{7CE79462-6320-4ACA-AEA2-44C4EA851751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5"/>
          <a:stretch/>
        </p:blipFill>
        <p:spPr bwMode="auto">
          <a:xfrm>
            <a:off x="0" y="-1444"/>
            <a:ext cx="12192000" cy="6859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042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571F80-3050-46F7-9384-F4710BE0A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5151F4-2A27-4ED7-878D-C747B8A196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AE261C-262C-4FBA-A15E-B82BADE9E8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AA561-9878-4173-B168-24923FF9F90F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EF386D-EF5F-4F4B-861E-DE97359D9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4EF3C7-0184-402E-B7BB-2C201B3B70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39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63475-B256-B445-A447-D4194BC281B3}" type="datetimeFigureOut">
              <a:rPr lang="en-US" smtClean="0"/>
              <a:t>4/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365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6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video" Target="../media/media4.mp4"/><Relationship Id="rId7" Type="http://schemas.openxmlformats.org/officeDocument/2006/relationships/image" Target="../media/image38.jpeg"/><Relationship Id="rId2" Type="http://schemas.microsoft.com/office/2007/relationships/media" Target="../media/media4.mp4"/><Relationship Id="rId1" Type="http://schemas.openxmlformats.org/officeDocument/2006/relationships/tags" Target="../tags/tag7.xml"/><Relationship Id="rId6" Type="http://schemas.openxmlformats.org/officeDocument/2006/relationships/image" Target="../media/image3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video" Target="../media/media4.mp4"/><Relationship Id="rId7" Type="http://schemas.openxmlformats.org/officeDocument/2006/relationships/image" Target="../media/image34.jpeg"/><Relationship Id="rId2" Type="http://schemas.microsoft.com/office/2007/relationships/media" Target="../media/media4.mp4"/><Relationship Id="rId1" Type="http://schemas.openxmlformats.org/officeDocument/2006/relationships/tags" Target="../tags/tag8.xml"/><Relationship Id="rId6" Type="http://schemas.openxmlformats.org/officeDocument/2006/relationships/image" Target="../media/image3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9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mp4"/><Relationship Id="rId7" Type="http://schemas.openxmlformats.org/officeDocument/2006/relationships/audio" Target="../media/audio1.wav"/><Relationship Id="rId2" Type="http://schemas.microsoft.com/office/2007/relationships/media" Target="../media/media4.mp4"/><Relationship Id="rId1" Type="http://schemas.openxmlformats.org/officeDocument/2006/relationships/tags" Target="../tags/tag10.xml"/><Relationship Id="rId6" Type="http://schemas.openxmlformats.org/officeDocument/2006/relationships/image" Target="../media/image3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5.png"/><Relationship Id="rId18" Type="http://schemas.openxmlformats.org/officeDocument/2006/relationships/image" Target="../media/image18.png"/><Relationship Id="rId26" Type="http://schemas.openxmlformats.org/officeDocument/2006/relationships/image" Target="../media/image2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1.png"/><Relationship Id="rId7" Type="http://schemas.openxmlformats.org/officeDocument/2006/relationships/image" Target="../media/image13.png"/><Relationship Id="rId12" Type="http://schemas.openxmlformats.org/officeDocument/2006/relationships/slide" Target="slide6.xml"/><Relationship Id="rId17" Type="http://schemas.openxmlformats.org/officeDocument/2006/relationships/slide" Target="slide14.xml"/><Relationship Id="rId25" Type="http://schemas.openxmlformats.org/officeDocument/2006/relationships/image" Target="../media/image28.png"/><Relationship Id="rId2" Type="http://schemas.microsoft.com/office/2007/relationships/media" Target="../media/media3.mp3"/><Relationship Id="rId16" Type="http://schemas.openxmlformats.org/officeDocument/2006/relationships/slide" Target="slide10.xml"/><Relationship Id="rId20" Type="http://schemas.openxmlformats.org/officeDocument/2006/relationships/image" Target="../media/image20.png"/><Relationship Id="rId29" Type="http://schemas.openxmlformats.org/officeDocument/2006/relationships/audio" Target="../media/audio2.wav"/><Relationship Id="rId1" Type="http://schemas.openxmlformats.org/officeDocument/2006/relationships/audio" Target="NULL" TargetMode="External"/><Relationship Id="rId6" Type="http://schemas.openxmlformats.org/officeDocument/2006/relationships/image" Target="../media/image24.png"/><Relationship Id="rId11" Type="http://schemas.openxmlformats.org/officeDocument/2006/relationships/image" Target="../media/image17.png"/><Relationship Id="rId24" Type="http://schemas.openxmlformats.org/officeDocument/2006/relationships/image" Target="../media/image27.png"/><Relationship Id="rId5" Type="http://schemas.openxmlformats.org/officeDocument/2006/relationships/audio" Target="../media/audio3.wav"/><Relationship Id="rId15" Type="http://schemas.openxmlformats.org/officeDocument/2006/relationships/slide" Target="slide9.xml"/><Relationship Id="rId23" Type="http://schemas.openxmlformats.org/officeDocument/2006/relationships/image" Target="../media/image26.png"/><Relationship Id="rId28" Type="http://schemas.openxmlformats.org/officeDocument/2006/relationships/image" Target="../media/image7.png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audio" Target="../media/audio2.wav"/><Relationship Id="rId9" Type="http://schemas.openxmlformats.org/officeDocument/2006/relationships/image" Target="../media/image15.png"/><Relationship Id="rId14" Type="http://schemas.openxmlformats.org/officeDocument/2006/relationships/slide" Target="slide15.xml"/><Relationship Id="rId22" Type="http://schemas.openxmlformats.org/officeDocument/2006/relationships/image" Target="../media/image22.png"/><Relationship Id="rId27" Type="http://schemas.openxmlformats.org/officeDocument/2006/relationships/image" Target="../media/image30.png"/><Relationship Id="rId30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1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7.png"/><Relationship Id="rId2" Type="http://schemas.microsoft.com/office/2007/relationships/media" Target="../media/media3.mp3"/><Relationship Id="rId16" Type="http://schemas.microsoft.com/office/2007/relationships/hdphoto" Target="../media/hdphoto2.wdp"/><Relationship Id="rId1" Type="http://schemas.openxmlformats.org/officeDocument/2006/relationships/audio" Target="NULL" TargetMode="Externa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slide" Target="slide9.xml"/><Relationship Id="rId18" Type="http://schemas.openxmlformats.org/officeDocument/2006/relationships/image" Target="../media/image20.png"/><Relationship Id="rId26" Type="http://schemas.openxmlformats.org/officeDocument/2006/relationships/image" Target="../media/image7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6.png"/><Relationship Id="rId7" Type="http://schemas.openxmlformats.org/officeDocument/2006/relationships/image" Target="../media/image15.png"/><Relationship Id="rId12" Type="http://schemas.openxmlformats.org/officeDocument/2006/relationships/slide" Target="slide15.xml"/><Relationship Id="rId17" Type="http://schemas.openxmlformats.org/officeDocument/2006/relationships/image" Target="../media/image19.png"/><Relationship Id="rId25" Type="http://schemas.openxmlformats.org/officeDocument/2006/relationships/image" Target="../media/image30.png"/><Relationship Id="rId2" Type="http://schemas.microsoft.com/office/2007/relationships/media" Target="../media/media3.mp3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1" Type="http://schemas.openxmlformats.org/officeDocument/2006/relationships/audio" Target="NULL" TargetMode="External"/><Relationship Id="rId6" Type="http://schemas.openxmlformats.org/officeDocument/2006/relationships/image" Target="../media/image14.png"/><Relationship Id="rId11" Type="http://schemas.openxmlformats.org/officeDocument/2006/relationships/image" Target="../media/image25.png"/><Relationship Id="rId24" Type="http://schemas.openxmlformats.org/officeDocument/2006/relationships/image" Target="../media/image29.png"/><Relationship Id="rId5" Type="http://schemas.openxmlformats.org/officeDocument/2006/relationships/image" Target="../media/image13.png"/><Relationship Id="rId15" Type="http://schemas.openxmlformats.org/officeDocument/2006/relationships/slide" Target="slide14.xml"/><Relationship Id="rId23" Type="http://schemas.openxmlformats.org/officeDocument/2006/relationships/image" Target="../media/image28.png"/><Relationship Id="rId10" Type="http://schemas.openxmlformats.org/officeDocument/2006/relationships/slide" Target="slide6.xml"/><Relationship Id="rId19" Type="http://schemas.openxmlformats.org/officeDocument/2006/relationships/image" Target="../media/image21.png"/><Relationship Id="rId4" Type="http://schemas.openxmlformats.org/officeDocument/2006/relationships/image" Target="../media/image24.png"/><Relationship Id="rId9" Type="http://schemas.openxmlformats.org/officeDocument/2006/relationships/image" Target="../media/image17.png"/><Relationship Id="rId14" Type="http://schemas.openxmlformats.org/officeDocument/2006/relationships/slide" Target="slide10.xml"/><Relationship Id="rId22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microsoft.com/office/2007/relationships/hdphoto" Target="../media/hdphoto3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Plants Vs. Zombies Computer Wallpapers, Desktop Backgrounds ...">
            <a:extLst>
              <a:ext uri="{FF2B5EF4-FFF2-40B4-BE49-F238E27FC236}">
                <a16:creationId xmlns:a16="http://schemas.microsoft.com/office/drawing/2014/main" id="{29569F3D-7875-486E-BB4B-0879D87311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00"/>
          <a:stretch/>
        </p:blipFill>
        <p:spPr bwMode="auto">
          <a:xfrm>
            <a:off x="20" y="10"/>
            <a:ext cx="12191980" cy="6857990"/>
          </a:xfrm>
          <a:custGeom>
            <a:avLst/>
            <a:gdLst/>
            <a:ahLst/>
            <a:cxnLst/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lants-vs-zombies-soundtrack-main-menu">
            <a:hlinkClick r:id="" action="ppaction://media"/>
            <a:extLst>
              <a:ext uri="{FF2B5EF4-FFF2-40B4-BE49-F238E27FC236}">
                <a16:creationId xmlns:a16="http://schemas.microsoft.com/office/drawing/2014/main" id="{8450FF9C-FEC6-4E7D-A33F-66A8E32D4B1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425" y="98425"/>
            <a:ext cx="487363" cy="487363"/>
          </a:xfrm>
          <a:prstGeom prst="rect">
            <a:avLst/>
          </a:prstGeom>
        </p:spPr>
      </p:pic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BDC0E0C4-786E-654B-A912-5BDDF492C83B}"/>
              </a:ext>
            </a:extLst>
          </p:cNvPr>
          <p:cNvSpPr/>
          <p:nvPr/>
        </p:nvSpPr>
        <p:spPr>
          <a:xfrm>
            <a:off x="979962" y="1388218"/>
            <a:ext cx="10232076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T</a:t>
            </a:r>
            <a:r>
              <a:rPr lang="en-VN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oán</a:t>
            </a:r>
          </a:p>
          <a:p>
            <a:pPr algn="ctr"/>
            <a:r>
              <a:rPr lang="en-US" sz="9600" dirty="0" err="1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Ô</a:t>
            </a:r>
            <a:r>
              <a:rPr lang="en-VN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n tập về đo thời gian</a:t>
            </a:r>
          </a:p>
          <a:p>
            <a:pPr algn="r"/>
            <a:r>
              <a:rPr lang="en-US" sz="72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T</a:t>
            </a:r>
            <a:r>
              <a:rPr lang="en-VN" sz="72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rang 156</a:t>
            </a:r>
          </a:p>
        </p:txBody>
      </p:sp>
      <p:sp>
        <p:nvSpPr>
          <p:cNvPr id="7" name="Rounded Rectangle 1">
            <a:extLst>
              <a:ext uri="{FF2B5EF4-FFF2-40B4-BE49-F238E27FC236}">
                <a16:creationId xmlns:a16="http://schemas.microsoft.com/office/drawing/2014/main" id="{361E4228-7BBE-5F4B-80F3-88EAFB71AAE6}"/>
              </a:ext>
            </a:extLst>
          </p:cNvPr>
          <p:cNvSpPr/>
          <p:nvPr/>
        </p:nvSpPr>
        <p:spPr>
          <a:xfrm>
            <a:off x="908938" y="1379340"/>
            <a:ext cx="10232076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T</a:t>
            </a:r>
            <a:r>
              <a:rPr lang="en-VN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oán</a:t>
            </a:r>
          </a:p>
          <a:p>
            <a:pPr algn="ctr"/>
            <a:r>
              <a:rPr lang="en-US" sz="9600" dirty="0" err="1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Ô</a:t>
            </a:r>
            <a:r>
              <a:rPr lang="en-VN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n tập về đo thời gian</a:t>
            </a:r>
          </a:p>
          <a:p>
            <a:pPr algn="r"/>
            <a:r>
              <a:rPr lang="en-US" sz="72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T</a:t>
            </a:r>
            <a:r>
              <a:rPr lang="en-VN" sz="72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rang 156</a:t>
            </a:r>
          </a:p>
        </p:txBody>
      </p:sp>
    </p:spTree>
    <p:extLst>
      <p:ext uri="{BB962C8B-B14F-4D97-AF65-F5344CB8AC3E}">
        <p14:creationId xmlns:p14="http://schemas.microsoft.com/office/powerpoint/2010/main" val="180955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56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animBg="1"/>
      <p:bldP spid="7" grpId="0" animBg="1"/>
    </p:bldLst>
  </p:timing>
  <p:extLst>
    <p:ext uri="{E180D4A7-C9FB-4DFB-919C-405C955672EB}">
      <p14:showEvtLst xmlns:p14="http://schemas.microsoft.com/office/powerpoint/2010/main">
        <p14:playEvt time="112" objId="6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A7608440-ABAA-9542-9A78-1AD9DEFB19D4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84DC51F0-C270-1D4B-A000-AE50BE801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799" y="42513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#9Slide07 IcielBaliho Script" pitchFamily="2" charset="77"/>
              </a:rPr>
              <a:t>   </a:t>
            </a:r>
          </a:p>
        </p:txBody>
      </p:sp>
      <p:sp>
        <p:nvSpPr>
          <p:cNvPr id="38" name="Text Box 5">
            <a:extLst>
              <a:ext uri="{FF2B5EF4-FFF2-40B4-BE49-F238E27FC236}">
                <a16:creationId xmlns:a16="http://schemas.microsoft.com/office/drawing/2014/main" id="{002B46A2-A4FC-164A-A897-E6E366CBC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799" y="20415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#9Slide07 IcielBaliho Script" pitchFamily="2" charset="77"/>
              </a:rPr>
              <a:t>  </a:t>
            </a:r>
          </a:p>
        </p:txBody>
      </p:sp>
      <p:sp>
        <p:nvSpPr>
          <p:cNvPr id="40" name="Text Box 10">
            <a:extLst>
              <a:ext uri="{FF2B5EF4-FFF2-40B4-BE49-F238E27FC236}">
                <a16:creationId xmlns:a16="http://schemas.microsoft.com/office/drawing/2014/main" id="{33908536-D513-DE44-B3FA-6E80F6811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831850"/>
            <a:ext cx="119126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c) 6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= …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     30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,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45phút = ….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= ,….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6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,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5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= ,…  ..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12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3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…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3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15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9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, …   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    2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12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</p:txBody>
      </p:sp>
      <p:sp>
        <p:nvSpPr>
          <p:cNvPr id="41" name="Text Box 11">
            <a:extLst>
              <a:ext uri="{FF2B5EF4-FFF2-40B4-BE49-F238E27FC236}">
                <a16:creationId xmlns:a16="http://schemas.microsoft.com/office/drawing/2014/main" id="{EEB04FCC-1FB0-6B45-81D6-776FA0315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49" y="4530725"/>
            <a:ext cx="1068128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d)6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         3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    …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endParaRPr lang="en-US" altLang="en-VN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9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, 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         2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45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endParaRPr lang="en-US" altLang="en-VN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3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, …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1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6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…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endParaRPr lang="en-US" altLang="en-VN" sz="3200" dirty="0">
              <a:latin typeface="#9Slide07 IcielBaliho Script" pitchFamily="2" charset="77"/>
            </a:endParaRPr>
          </a:p>
        </p:txBody>
      </p:sp>
      <p:sp>
        <p:nvSpPr>
          <p:cNvPr id="42" name="Text Box 24">
            <a:extLst>
              <a:ext uri="{FF2B5EF4-FFF2-40B4-BE49-F238E27FC236}">
                <a16:creationId xmlns:a16="http://schemas.microsoft.com/office/drawing/2014/main" id="{5358BB15-79C5-0F45-95B8-E669B1522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092" y="1504731"/>
            <a:ext cx="11571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75</a:t>
            </a:r>
          </a:p>
        </p:txBody>
      </p:sp>
      <p:sp>
        <p:nvSpPr>
          <p:cNvPr id="43" name="Text Box 25">
            <a:extLst>
              <a:ext uri="{FF2B5EF4-FFF2-40B4-BE49-F238E27FC236}">
                <a16:creationId xmlns:a16="http://schemas.microsoft.com/office/drawing/2014/main" id="{E7C8B0AE-0313-1F40-96AB-63FB1E484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396" y="2272357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25</a:t>
            </a:r>
          </a:p>
        </p:txBody>
      </p:sp>
      <p:sp>
        <p:nvSpPr>
          <p:cNvPr id="44" name="Text Box 34">
            <a:extLst>
              <a:ext uri="{FF2B5EF4-FFF2-40B4-BE49-F238E27FC236}">
                <a16:creationId xmlns:a16="http://schemas.microsoft.com/office/drawing/2014/main" id="{38C3A51C-2AEF-F544-9A96-3B5978897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787400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>
                <a:solidFill>
                  <a:srgbClr val="A50021"/>
                </a:solidFill>
                <a:latin typeface="#9Slide07 IcielBaliho Script" pitchFamily="2" charset="77"/>
                <a:cs typeface="Times New Roman" pitchFamily="18" charset="0"/>
              </a:rPr>
              <a:t>1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DF08637-B5D5-944E-BA3C-E195BA17799F}"/>
              </a:ext>
            </a:extLst>
          </p:cNvPr>
          <p:cNvGrpSpPr>
            <a:grpSpLocks/>
          </p:cNvGrpSpPr>
          <p:nvPr/>
        </p:nvGrpSpPr>
        <p:grpSpPr bwMode="auto">
          <a:xfrm>
            <a:off x="2982201" y="2223355"/>
            <a:ext cx="622144" cy="934836"/>
            <a:chOff x="4055918" y="4289854"/>
            <a:chExt cx="534886" cy="933018"/>
          </a:xfrm>
        </p:grpSpPr>
        <p:sp>
          <p:nvSpPr>
            <p:cNvPr id="46" name="Text Box 25">
              <a:extLst>
                <a:ext uri="{FF2B5EF4-FFF2-40B4-BE49-F238E27FC236}">
                  <a16:creationId xmlns:a16="http://schemas.microsoft.com/office/drawing/2014/main" id="{61BF467C-48A8-3341-BFB0-912053766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" name="Text Box 25">
              <a:extLst>
                <a:ext uri="{FF2B5EF4-FFF2-40B4-BE49-F238E27FC236}">
                  <a16:creationId xmlns:a16="http://schemas.microsoft.com/office/drawing/2014/main" id="{C62E515D-8271-744E-8247-D9FA53B23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8" name="Straight Connector 2">
              <a:extLst>
                <a:ext uri="{FF2B5EF4-FFF2-40B4-BE49-F238E27FC236}">
                  <a16:creationId xmlns:a16="http://schemas.microsoft.com/office/drawing/2014/main" id="{3DE0071A-A6C5-F148-B981-232F378AFF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26794" y="4762928"/>
              <a:ext cx="258870" cy="1313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CC67F8C-8F8F-0043-9608-D079B676CC4E}"/>
              </a:ext>
            </a:extLst>
          </p:cNvPr>
          <p:cNvGrpSpPr>
            <a:grpSpLocks/>
          </p:cNvGrpSpPr>
          <p:nvPr/>
        </p:nvGrpSpPr>
        <p:grpSpPr bwMode="auto">
          <a:xfrm>
            <a:off x="2975575" y="1464349"/>
            <a:ext cx="715148" cy="1035644"/>
            <a:chOff x="4009158" y="4136349"/>
            <a:chExt cx="612876" cy="1155115"/>
          </a:xfrm>
        </p:grpSpPr>
        <p:sp>
          <p:nvSpPr>
            <p:cNvPr id="50" name="Text Box 25">
              <a:extLst>
                <a:ext uri="{FF2B5EF4-FFF2-40B4-BE49-F238E27FC236}">
                  <a16:creationId xmlns:a16="http://schemas.microsoft.com/office/drawing/2014/main" id="{02408D98-F8D7-264B-8584-227381F7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952" y="4136349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1" name="Text Box 25">
              <a:extLst>
                <a:ext uri="{FF2B5EF4-FFF2-40B4-BE49-F238E27FC236}">
                  <a16:creationId xmlns:a16="http://schemas.microsoft.com/office/drawing/2014/main" id="{A374B6BC-5D06-E84E-A2A3-BC2B69F4E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0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2" name="Straight Connector 22">
              <a:extLst>
                <a:ext uri="{FF2B5EF4-FFF2-40B4-BE49-F238E27FC236}">
                  <a16:creationId xmlns:a16="http://schemas.microsoft.com/office/drawing/2014/main" id="{53369555-38A6-3641-9228-04D428FFDD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09158" y="4662046"/>
              <a:ext cx="487403" cy="2669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3" name="Text Box 25">
            <a:extLst>
              <a:ext uri="{FF2B5EF4-FFF2-40B4-BE49-F238E27FC236}">
                <a16:creationId xmlns:a16="http://schemas.microsoft.com/office/drawing/2014/main" id="{77ACDC18-AF44-D345-8344-00032A38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8110" y="300679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54" name="Text Box 25">
            <a:extLst>
              <a:ext uri="{FF2B5EF4-FFF2-40B4-BE49-F238E27FC236}">
                <a16:creationId xmlns:a16="http://schemas.microsoft.com/office/drawing/2014/main" id="{2EC7BB7D-CD8B-B34E-919F-6A14F004E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655" y="376776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0FD748A2-95FB-9C47-9340-DAD96FE24E34}"/>
              </a:ext>
            </a:extLst>
          </p:cNvPr>
          <p:cNvGrpSpPr>
            <a:grpSpLocks/>
          </p:cNvGrpSpPr>
          <p:nvPr/>
        </p:nvGrpSpPr>
        <p:grpSpPr bwMode="auto">
          <a:xfrm>
            <a:off x="7691377" y="768302"/>
            <a:ext cx="602960" cy="925017"/>
            <a:chOff x="4074722" y="4289854"/>
            <a:chExt cx="516082" cy="1069367"/>
          </a:xfrm>
        </p:grpSpPr>
        <p:sp>
          <p:nvSpPr>
            <p:cNvPr id="56" name="Text Box 25">
              <a:extLst>
                <a:ext uri="{FF2B5EF4-FFF2-40B4-BE49-F238E27FC236}">
                  <a16:creationId xmlns:a16="http://schemas.microsoft.com/office/drawing/2014/main" id="{11951BB1-CF8A-D34B-B847-DA7015A9C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25">
              <a:extLst>
                <a:ext uri="{FF2B5EF4-FFF2-40B4-BE49-F238E27FC236}">
                  <a16:creationId xmlns:a16="http://schemas.microsoft.com/office/drawing/2014/main" id="{551E971B-130B-EB46-9779-401521DD8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683191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8" name="Straight Connector 28">
              <a:extLst>
                <a:ext uri="{FF2B5EF4-FFF2-40B4-BE49-F238E27FC236}">
                  <a16:creationId xmlns:a16="http://schemas.microsoft.com/office/drawing/2014/main" id="{BCCF7412-3AC1-9A47-9853-C914C5C774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98702" y="4822624"/>
              <a:ext cx="25803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9" name="Text Box 25">
            <a:extLst>
              <a:ext uri="{FF2B5EF4-FFF2-40B4-BE49-F238E27FC236}">
                <a16:creationId xmlns:a16="http://schemas.microsoft.com/office/drawing/2014/main" id="{EE78DAA0-5C96-0146-AAB4-24FE52135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9466" y="776094"/>
            <a:ext cx="10291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5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A317B56-B8E8-A34F-A946-BC127D62089E}"/>
              </a:ext>
            </a:extLst>
          </p:cNvPr>
          <p:cNvGrpSpPr>
            <a:grpSpLocks/>
          </p:cNvGrpSpPr>
          <p:nvPr/>
        </p:nvGrpSpPr>
        <p:grpSpPr bwMode="auto">
          <a:xfrm>
            <a:off x="7210189" y="1495859"/>
            <a:ext cx="779828" cy="973577"/>
            <a:chOff x="4090810" y="4301266"/>
            <a:chExt cx="559542" cy="826678"/>
          </a:xfrm>
        </p:grpSpPr>
        <p:sp>
          <p:nvSpPr>
            <p:cNvPr id="61" name="Text Box 25">
              <a:extLst>
                <a:ext uri="{FF2B5EF4-FFF2-40B4-BE49-F238E27FC236}">
                  <a16:creationId xmlns:a16="http://schemas.microsoft.com/office/drawing/2014/main" id="{4B0B1AB4-387D-8747-990A-AE2293A56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270" y="4301266"/>
              <a:ext cx="516082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" name="Text Box 25">
              <a:extLst>
                <a:ext uri="{FF2B5EF4-FFF2-40B4-BE49-F238E27FC236}">
                  <a16:creationId xmlns:a16="http://schemas.microsoft.com/office/drawing/2014/main" id="{28FC5344-B9E5-DC46-BE54-6BA24AF36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0810" y="4631403"/>
              <a:ext cx="516082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0</a:t>
              </a:r>
            </a:p>
          </p:txBody>
        </p:sp>
        <p:cxnSp>
          <p:nvCxnSpPr>
            <p:cNvPr id="63" name="Straight Connector 33">
              <a:extLst>
                <a:ext uri="{FF2B5EF4-FFF2-40B4-BE49-F238E27FC236}">
                  <a16:creationId xmlns:a16="http://schemas.microsoft.com/office/drawing/2014/main" id="{8A3F488A-281A-544F-928E-31645AE08F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63501" y="4660923"/>
              <a:ext cx="210539" cy="761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4" name="Text Box 25">
            <a:extLst>
              <a:ext uri="{FF2B5EF4-FFF2-40B4-BE49-F238E27FC236}">
                <a16:creationId xmlns:a16="http://schemas.microsoft.com/office/drawing/2014/main" id="{053438CB-A39B-7B42-84A6-AA6949960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7310" y="1492137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1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29E1EC31-E5AC-C04A-BD91-CA18790B2AA1}"/>
              </a:ext>
            </a:extLst>
          </p:cNvPr>
          <p:cNvGrpSpPr>
            <a:grpSpLocks/>
          </p:cNvGrpSpPr>
          <p:nvPr/>
        </p:nvGrpSpPr>
        <p:grpSpPr bwMode="auto">
          <a:xfrm>
            <a:off x="7322237" y="2186004"/>
            <a:ext cx="637788" cy="1050456"/>
            <a:chOff x="4055918" y="4289856"/>
            <a:chExt cx="534886" cy="788103"/>
          </a:xfrm>
        </p:grpSpPr>
        <p:sp>
          <p:nvSpPr>
            <p:cNvPr id="66" name="Text Box 25">
              <a:extLst>
                <a:ext uri="{FF2B5EF4-FFF2-40B4-BE49-F238E27FC236}">
                  <a16:creationId xmlns:a16="http://schemas.microsoft.com/office/drawing/2014/main" id="{6318FDF0-AE73-6448-AE0E-7F3D75221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6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25">
              <a:extLst>
                <a:ext uri="{FF2B5EF4-FFF2-40B4-BE49-F238E27FC236}">
                  <a16:creationId xmlns:a16="http://schemas.microsoft.com/office/drawing/2014/main" id="{F32ABAF9-7CC7-1741-B832-5010C4933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3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68" name="Straight Connector 38">
              <a:extLst>
                <a:ext uri="{FF2B5EF4-FFF2-40B4-BE49-F238E27FC236}">
                  <a16:creationId xmlns:a16="http://schemas.microsoft.com/office/drawing/2014/main" id="{30570E13-81A2-F641-A24C-49E69C52109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5126" y="4688742"/>
              <a:ext cx="23034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Text Box 25">
            <a:extLst>
              <a:ext uri="{FF2B5EF4-FFF2-40B4-BE49-F238E27FC236}">
                <a16:creationId xmlns:a16="http://schemas.microsoft.com/office/drawing/2014/main" id="{69B33AC9-1595-3F49-A1C9-2A254B05E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3670" y="2223354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2</a:t>
            </a:r>
          </a:p>
        </p:txBody>
      </p:sp>
      <p:sp>
        <p:nvSpPr>
          <p:cNvPr id="70" name="Text Box 25">
            <a:extLst>
              <a:ext uri="{FF2B5EF4-FFF2-40B4-BE49-F238E27FC236}">
                <a16:creationId xmlns:a16="http://schemas.microsoft.com/office/drawing/2014/main" id="{81BD96AD-92DF-F54E-BB3D-4BA2E3D93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2840" y="296311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3,25</a:t>
            </a:r>
          </a:p>
        </p:txBody>
      </p:sp>
      <p:sp>
        <p:nvSpPr>
          <p:cNvPr id="71" name="Text Box 25">
            <a:extLst>
              <a:ext uri="{FF2B5EF4-FFF2-40B4-BE49-F238E27FC236}">
                <a16:creationId xmlns:a16="http://schemas.microsoft.com/office/drawing/2014/main" id="{7740581A-E504-3941-BE3E-82CC236C1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0440" y="3700095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,2</a:t>
            </a:r>
          </a:p>
        </p:txBody>
      </p:sp>
      <p:sp>
        <p:nvSpPr>
          <p:cNvPr id="72" name="Text Box 34">
            <a:extLst>
              <a:ext uri="{FF2B5EF4-FFF2-40B4-BE49-F238E27FC236}">
                <a16:creationId xmlns:a16="http://schemas.microsoft.com/office/drawing/2014/main" id="{54B7F0BD-4336-8846-BE71-A7363101A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538" y="4476750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>
                <a:solidFill>
                  <a:srgbClr val="A50021"/>
                </a:solidFill>
                <a:latin typeface="#9Slide07 IcielBaliho Script" pitchFamily="2" charset="77"/>
                <a:cs typeface="Times New Roman" pitchFamily="18" charset="0"/>
              </a:rPr>
              <a:t>1</a:t>
            </a:r>
          </a:p>
        </p:txBody>
      </p:sp>
      <p:sp>
        <p:nvSpPr>
          <p:cNvPr id="73" name="Text Box 25">
            <a:extLst>
              <a:ext uri="{FF2B5EF4-FFF2-40B4-BE49-F238E27FC236}">
                <a16:creationId xmlns:a16="http://schemas.microsoft.com/office/drawing/2014/main" id="{FE68F21E-3497-644F-89A9-A6251C184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444" y="5242401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74" name="Text Box 25">
            <a:extLst>
              <a:ext uri="{FF2B5EF4-FFF2-40B4-BE49-F238E27FC236}">
                <a16:creationId xmlns:a16="http://schemas.microsoft.com/office/drawing/2014/main" id="{C383DD8D-5896-724B-9F75-1E6A8C53D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857" y="5976395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443C031-B0D7-CE4A-87DF-49CBBDBB2701}"/>
              </a:ext>
            </a:extLst>
          </p:cNvPr>
          <p:cNvGrpSpPr>
            <a:grpSpLocks/>
          </p:cNvGrpSpPr>
          <p:nvPr/>
        </p:nvGrpSpPr>
        <p:grpSpPr bwMode="auto">
          <a:xfrm>
            <a:off x="7777706" y="4350216"/>
            <a:ext cx="624754" cy="1049208"/>
            <a:chOff x="4055918" y="4289849"/>
            <a:chExt cx="534886" cy="789285"/>
          </a:xfrm>
        </p:grpSpPr>
        <p:sp>
          <p:nvSpPr>
            <p:cNvPr id="76" name="Text Box 25">
              <a:extLst>
                <a:ext uri="{FF2B5EF4-FFF2-40B4-BE49-F238E27FC236}">
                  <a16:creationId xmlns:a16="http://schemas.microsoft.com/office/drawing/2014/main" id="{032370AD-40C1-2045-AD9B-3A556B25B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49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" name="Text Box 25">
              <a:extLst>
                <a:ext uri="{FF2B5EF4-FFF2-40B4-BE49-F238E27FC236}">
                  <a16:creationId xmlns:a16="http://schemas.microsoft.com/office/drawing/2014/main" id="{FCC409D9-381C-AB42-A413-F5AD5D0D5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27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78" name="Straight Connector 50">
              <a:extLst>
                <a:ext uri="{FF2B5EF4-FFF2-40B4-BE49-F238E27FC236}">
                  <a16:creationId xmlns:a16="http://schemas.microsoft.com/office/drawing/2014/main" id="{F3F6FD61-6536-F848-8A29-C27ABC486F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1541" y="4707982"/>
              <a:ext cx="296515" cy="30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9" name="Text Box 25">
            <a:extLst>
              <a:ext uri="{FF2B5EF4-FFF2-40B4-BE49-F238E27FC236}">
                <a16:creationId xmlns:a16="http://schemas.microsoft.com/office/drawing/2014/main" id="{8BBBCD03-8943-7A46-B394-9D3B96AAA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3988" y="4501067"/>
            <a:ext cx="10291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5</a:t>
            </a:r>
          </a:p>
        </p:txBody>
      </p:sp>
      <p:sp>
        <p:nvSpPr>
          <p:cNvPr id="80" name="Text Box 25">
            <a:extLst>
              <a:ext uri="{FF2B5EF4-FFF2-40B4-BE49-F238E27FC236}">
                <a16:creationId xmlns:a16="http://schemas.microsoft.com/office/drawing/2014/main" id="{5AF6872E-6D52-214C-B43E-4D050EEE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0322" y="5222952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,75</a:t>
            </a:r>
          </a:p>
        </p:txBody>
      </p:sp>
      <p:sp>
        <p:nvSpPr>
          <p:cNvPr id="81" name="Text Box 25">
            <a:extLst>
              <a:ext uri="{FF2B5EF4-FFF2-40B4-BE49-F238E27FC236}">
                <a16:creationId xmlns:a16="http://schemas.microsoft.com/office/drawing/2014/main" id="{731BDF18-7F28-9144-BA09-16282DD7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6656" y="5943645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1</a:t>
            </a:r>
          </a:p>
        </p:txBody>
      </p:sp>
      <p:sp>
        <p:nvSpPr>
          <p:cNvPr id="82" name="Text Box 32">
            <a:extLst>
              <a:ext uri="{FF2B5EF4-FFF2-40B4-BE49-F238E27FC236}">
                <a16:creationId xmlns:a16="http://schemas.microsoft.com/office/drawing/2014/main" id="{B82F578C-5538-254F-B0BC-9D3ABCE4E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7" y="79895"/>
            <a:ext cx="80692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pic>
        <p:nvPicPr>
          <p:cNvPr id="83" name="3" descr="Cây và zombie trong Plants Vs. Zombies 2: It's About Time">
            <a:extLst>
              <a:ext uri="{FF2B5EF4-FFF2-40B4-BE49-F238E27FC236}">
                <a16:creationId xmlns:a16="http://schemas.microsoft.com/office/drawing/2014/main" id="{D6DF5CE9-303F-0C4E-8092-FD7D7529E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9431575" y="2356933"/>
            <a:ext cx="2618251" cy="2201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0284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0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2" dur="1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53" grpId="0"/>
      <p:bldP spid="54" grpId="0"/>
      <p:bldP spid="59" grpId="0"/>
      <p:bldP spid="64" grpId="0"/>
      <p:bldP spid="69" grpId="0"/>
      <p:bldP spid="70" grpId="0"/>
      <p:bldP spid="71" grpId="0"/>
      <p:bldP spid="73" grpId="0"/>
      <p:bldP spid="74" grpId="0"/>
      <p:bldP spid="79" grpId="0"/>
      <p:bldP spid="80" grpId="0"/>
      <p:bldP spid="81" grpId="0"/>
    </p:bldLst>
  </p:timing>
  <p:extLst>
    <p:ext uri="{E180D4A7-C9FB-4DFB-919C-405C955672EB}">
      <p14:showEvtLst xmlns:p14="http://schemas.microsoft.com/office/powerpoint/2010/main">
        <p14:playEvt time="2577" objId="20"/>
        <p14:stopEvt time="5436" objId="20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80" y="377534"/>
            <a:ext cx="914400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#9Slide07 IcielBaliho Script" pitchFamily="2" charset="77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9B5DDC-7847-AD49-9BBE-85AA2AF1FDE5}"/>
              </a:ext>
            </a:extLst>
          </p:cNvPr>
          <p:cNvGrpSpPr>
            <a:grpSpLocks/>
          </p:cNvGrpSpPr>
          <p:nvPr/>
        </p:nvGrpSpPr>
        <p:grpSpPr bwMode="auto">
          <a:xfrm>
            <a:off x="6884244" y="1088020"/>
            <a:ext cx="2667000" cy="2514600"/>
            <a:chOff x="3552" y="912"/>
            <a:chExt cx="1104" cy="1104"/>
          </a:xfrm>
        </p:grpSpPr>
        <p:pic>
          <p:nvPicPr>
            <p:cNvPr id="40" name="Picture 9" descr="Chuong 5 - On tap ve thoi gian - T157">
              <a:extLst>
                <a:ext uri="{FF2B5EF4-FFF2-40B4-BE49-F238E27FC236}">
                  <a16:creationId xmlns:a16="http://schemas.microsoft.com/office/drawing/2014/main" id="{11840465-B084-214E-947A-2CECA32430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BBAABFA5-F1F9-2F47-BC4D-3970E1B03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180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42" name="Group 11">
            <a:extLst>
              <a:ext uri="{FF2B5EF4-FFF2-40B4-BE49-F238E27FC236}">
                <a16:creationId xmlns:a16="http://schemas.microsoft.com/office/drawing/2014/main" id="{97E693F1-3807-9A44-AFEC-7EDAE8534276}"/>
              </a:ext>
            </a:extLst>
          </p:cNvPr>
          <p:cNvGrpSpPr>
            <a:grpSpLocks/>
          </p:cNvGrpSpPr>
          <p:nvPr/>
        </p:nvGrpSpPr>
        <p:grpSpPr bwMode="auto">
          <a:xfrm>
            <a:off x="3074244" y="3934408"/>
            <a:ext cx="2624138" cy="2640012"/>
            <a:chOff x="1104" y="2352"/>
            <a:chExt cx="1104" cy="1104"/>
          </a:xfrm>
        </p:grpSpPr>
        <p:pic>
          <p:nvPicPr>
            <p:cNvPr id="43" name="Picture 12" descr="Chuong 5 - On tap ve thoi gian - T157">
              <a:extLst>
                <a:ext uri="{FF2B5EF4-FFF2-40B4-BE49-F238E27FC236}">
                  <a16:creationId xmlns:a16="http://schemas.microsoft.com/office/drawing/2014/main" id="{1E524A36-677E-C243-B10D-1C8FCC4E90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Oval 13">
              <a:extLst>
                <a:ext uri="{FF2B5EF4-FFF2-40B4-BE49-F238E27FC236}">
                  <a16:creationId xmlns:a16="http://schemas.microsoft.com/office/drawing/2014/main" id="{55B80DE0-E49F-4840-BFE9-3D0482B10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45" name="Group 14">
            <a:extLst>
              <a:ext uri="{FF2B5EF4-FFF2-40B4-BE49-F238E27FC236}">
                <a16:creationId xmlns:a16="http://schemas.microsoft.com/office/drawing/2014/main" id="{DD350474-CFBE-E748-909A-30B315D8CB66}"/>
              </a:ext>
            </a:extLst>
          </p:cNvPr>
          <p:cNvGrpSpPr>
            <a:grpSpLocks/>
          </p:cNvGrpSpPr>
          <p:nvPr/>
        </p:nvGrpSpPr>
        <p:grpSpPr bwMode="auto">
          <a:xfrm>
            <a:off x="6911232" y="3934408"/>
            <a:ext cx="2628900" cy="2640012"/>
            <a:chOff x="3552" y="2352"/>
            <a:chExt cx="1104" cy="1099"/>
          </a:xfrm>
        </p:grpSpPr>
        <p:pic>
          <p:nvPicPr>
            <p:cNvPr id="46" name="Picture 15" descr="Chuong 5 - On tap ve thoi gian - T157">
              <a:extLst>
                <a:ext uri="{FF2B5EF4-FFF2-40B4-BE49-F238E27FC236}">
                  <a16:creationId xmlns:a16="http://schemas.microsoft.com/office/drawing/2014/main" id="{8953D370-ECE0-3442-BA0A-9E69C48152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352"/>
              <a:ext cx="1104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Oval 16">
              <a:extLst>
                <a:ext uri="{FF2B5EF4-FFF2-40B4-BE49-F238E27FC236}">
                  <a16:creationId xmlns:a16="http://schemas.microsoft.com/office/drawing/2014/main" id="{88CCD531-5E3A-0345-B2FE-27D993765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48" name="Group 17">
            <a:extLst>
              <a:ext uri="{FF2B5EF4-FFF2-40B4-BE49-F238E27FC236}">
                <a16:creationId xmlns:a16="http://schemas.microsoft.com/office/drawing/2014/main" id="{90CE37FF-95FC-C94F-B287-F2C8A7C0FFE5}"/>
              </a:ext>
            </a:extLst>
          </p:cNvPr>
          <p:cNvGrpSpPr>
            <a:grpSpLocks/>
          </p:cNvGrpSpPr>
          <p:nvPr/>
        </p:nvGrpSpPr>
        <p:grpSpPr bwMode="auto">
          <a:xfrm>
            <a:off x="3025032" y="1088020"/>
            <a:ext cx="2667000" cy="2514600"/>
            <a:chOff x="1152" y="912"/>
            <a:chExt cx="1104" cy="1104"/>
          </a:xfrm>
        </p:grpSpPr>
        <p:pic>
          <p:nvPicPr>
            <p:cNvPr id="49" name="Picture 18" descr="Chuong 5 - On tap ve thoi gian - T157">
              <a:extLst>
                <a:ext uri="{FF2B5EF4-FFF2-40B4-BE49-F238E27FC236}">
                  <a16:creationId xmlns:a16="http://schemas.microsoft.com/office/drawing/2014/main" id="{64A15143-D6AF-1642-91F2-81779EF630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Oval 19">
              <a:extLst>
                <a:ext uri="{FF2B5EF4-FFF2-40B4-BE49-F238E27FC236}">
                  <a16:creationId xmlns:a16="http://schemas.microsoft.com/office/drawing/2014/main" id="{1AD7592D-27DF-8442-AA05-32EA7EB3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8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1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3351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48929E7A-E2EA-4E94-B2F7-D7D0EDA9F3A3}"/>
              </a:ext>
            </a:extLst>
          </p:cNvPr>
          <p:cNvSpPr/>
          <p:nvPr/>
        </p:nvSpPr>
        <p:spPr>
          <a:xfrm rot="5400000">
            <a:off x="-98646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5C3AB44-93F0-46A3-B204-F3C3DC28D50A}"/>
              </a:ext>
            </a:extLst>
          </p:cNvPr>
          <p:cNvGrpSpPr/>
          <p:nvPr/>
        </p:nvGrpSpPr>
        <p:grpSpPr>
          <a:xfrm>
            <a:off x="1560345" y="3152712"/>
            <a:ext cx="6793679" cy="1370403"/>
            <a:chOff x="518475" y="2176042"/>
            <a:chExt cx="6793679" cy="1370403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286ADE33-A0D8-4041-9B22-EF5AC6C087F1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7C1D40-8AC5-4F75-A302-742F69228AAF}"/>
                </a:ext>
              </a:extLst>
            </p:cNvPr>
            <p:cNvSpPr txBox="1"/>
            <p:nvPr/>
          </p:nvSpPr>
          <p:spPr>
            <a:xfrm>
              <a:off x="1916545" y="2223006"/>
              <a:ext cx="539560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B. 9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 9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000" dirty="0">
                <a:solidFill>
                  <a:schemeClr val="bg1"/>
                </a:solidFill>
                <a:latin typeface="#9Slide07 VT323" pitchFamily="49" charset="77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4867E1D-0145-4102-A7B4-964E4FA0AE29}"/>
              </a:ext>
            </a:extLst>
          </p:cNvPr>
          <p:cNvGrpSpPr/>
          <p:nvPr/>
        </p:nvGrpSpPr>
        <p:grpSpPr>
          <a:xfrm>
            <a:off x="1560345" y="1784640"/>
            <a:ext cx="6614229" cy="934804"/>
            <a:chOff x="518475" y="2176042"/>
            <a:chExt cx="3120975" cy="934804"/>
          </a:xfrm>
        </p:grpSpPr>
        <p:sp>
          <p:nvSpPr>
            <p:cNvPr id="26" name="Plaque 25">
              <a:extLst>
                <a:ext uri="{FF2B5EF4-FFF2-40B4-BE49-F238E27FC236}">
                  <a16:creationId xmlns:a16="http://schemas.microsoft.com/office/drawing/2014/main" id="{89FB5B6A-2294-4EBB-8FE6-2A7BC13A415F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ADAC03-6480-4BB7-949F-24BFC482C456}"/>
                </a:ext>
              </a:extLst>
            </p:cNvPr>
            <p:cNvSpPr txBox="1"/>
            <p:nvPr/>
          </p:nvSpPr>
          <p:spPr>
            <a:xfrm>
              <a:off x="1178165" y="2276940"/>
              <a:ext cx="24612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000" dirty="0">
                  <a:solidFill>
                    <a:schemeClr val="bg1"/>
                  </a:solidFill>
                  <a:latin typeface="#9Slide07 VT323" pitchFamily="49" charset="77"/>
                  <a:ea typeface="Cambria" panose="02040503050406030204" pitchFamily="18" charset="0"/>
                </a:rPr>
                <a:t>A.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 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9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 43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0F77141-8FFC-4958-BD0A-4E3AD506CDE8}"/>
              </a:ext>
            </a:extLst>
          </p:cNvPr>
          <p:cNvGrpSpPr/>
          <p:nvPr/>
        </p:nvGrpSpPr>
        <p:grpSpPr>
          <a:xfrm>
            <a:off x="1560345" y="4739237"/>
            <a:ext cx="6052006" cy="934804"/>
            <a:chOff x="518475" y="2176042"/>
            <a:chExt cx="6052006" cy="934804"/>
          </a:xfrm>
        </p:grpSpPr>
        <p:sp>
          <p:nvSpPr>
            <p:cNvPr id="29" name="Plaque 28">
              <a:extLst>
                <a:ext uri="{FF2B5EF4-FFF2-40B4-BE49-F238E27FC236}">
                  <a16:creationId xmlns:a16="http://schemas.microsoft.com/office/drawing/2014/main" id="{7D6A9F82-3D1A-4E4F-A4A1-29D60CE86FEB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9269AF-51DF-4992-8CBC-BD07458E1456}"/>
                </a:ext>
              </a:extLst>
            </p:cNvPr>
            <p:cNvSpPr txBox="1"/>
            <p:nvPr/>
          </p:nvSpPr>
          <p:spPr>
            <a:xfrm>
              <a:off x="1846145" y="2268870"/>
              <a:ext cx="453135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C. 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10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 50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E712468-D373-4DA0-BC36-9F7CA357C0E2}"/>
              </a:ext>
            </a:extLst>
          </p:cNvPr>
          <p:cNvGrpSpPr/>
          <p:nvPr/>
        </p:nvGrpSpPr>
        <p:grpSpPr>
          <a:xfrm>
            <a:off x="1305463" y="246499"/>
            <a:ext cx="7842775" cy="1084083"/>
            <a:chOff x="725865" y="237848"/>
            <a:chExt cx="7842775" cy="1084083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68D3CD93-C850-4D03-82DA-8768E1F080FA}"/>
                </a:ext>
              </a:extLst>
            </p:cNvPr>
            <p:cNvSpPr/>
            <p:nvPr/>
          </p:nvSpPr>
          <p:spPr>
            <a:xfrm>
              <a:off x="725865" y="237848"/>
              <a:ext cx="7157817" cy="1084083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E9A67B9-CFF7-4023-8B8D-4F39A4D4961D}"/>
                </a:ext>
              </a:extLst>
            </p:cNvPr>
            <p:cNvSpPr txBox="1"/>
            <p:nvPr/>
          </p:nvSpPr>
          <p:spPr>
            <a:xfrm>
              <a:off x="896901" y="501476"/>
              <a:ext cx="76717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noProof="1">
                  <a:solidFill>
                    <a:srgbClr val="002060"/>
                  </a:solidFill>
                  <a:latin typeface="#9Slide07 IcielBaliho Script" pitchFamily="2" charset="77"/>
                  <a:cs typeface="Times New Roman" pitchFamily="18" charset="0"/>
                </a:rPr>
                <a:t>Đồng hồ chỉ bao nhiêu giờ và bao nhiêu phút ?</a:t>
              </a:r>
            </a:p>
          </p:txBody>
        </p:sp>
      </p:grpSp>
      <p:pic>
        <p:nvPicPr>
          <p:cNvPr id="37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CC21B6FE-DB16-488B-93EA-F1B73F197F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833196" y="101330"/>
            <a:ext cx="1596915" cy="1623317"/>
          </a:xfrm>
          <a:prstGeom prst="ellipse">
            <a:avLst/>
          </a:prstGeom>
        </p:spPr>
      </p:pic>
      <p:pic>
        <p:nvPicPr>
          <p:cNvPr id="20" name="Picture 5" descr="TOAN 2">
            <a:extLst>
              <a:ext uri="{FF2B5EF4-FFF2-40B4-BE49-F238E27FC236}">
                <a16:creationId xmlns:a16="http://schemas.microsoft.com/office/drawing/2014/main" id="{16E6541A-43C0-224B-B2D5-C31E88830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8"/>
          <a:stretch>
            <a:fillRect/>
          </a:stretch>
        </p:blipFill>
        <p:spPr bwMode="auto">
          <a:xfrm>
            <a:off x="8224979" y="2252042"/>
            <a:ext cx="3657600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1134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14" objId="37"/>
        <p14:stopEvt time="8307" objId="37"/>
      </p14:showEvt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48929E7A-E2EA-4E94-B2F7-D7D0EDA9F3A3}"/>
              </a:ext>
            </a:extLst>
          </p:cNvPr>
          <p:cNvSpPr/>
          <p:nvPr/>
        </p:nvSpPr>
        <p:spPr>
          <a:xfrm rot="5400000">
            <a:off x="-98646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5C3AB44-93F0-46A3-B204-F3C3DC28D50A}"/>
              </a:ext>
            </a:extLst>
          </p:cNvPr>
          <p:cNvGrpSpPr/>
          <p:nvPr/>
        </p:nvGrpSpPr>
        <p:grpSpPr>
          <a:xfrm>
            <a:off x="1560345" y="3152712"/>
            <a:ext cx="6149272" cy="1569660"/>
            <a:chOff x="518475" y="2176042"/>
            <a:chExt cx="6149272" cy="1569660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286ADE33-A0D8-4041-9B22-EF5AC6C087F1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7C1D40-8AC5-4F75-A302-742F69228AAF}"/>
                </a:ext>
              </a:extLst>
            </p:cNvPr>
            <p:cNvSpPr txBox="1"/>
            <p:nvPr/>
          </p:nvSpPr>
          <p:spPr>
            <a:xfrm>
              <a:off x="1272138" y="2176042"/>
              <a:ext cx="539560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B. 2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 2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latin typeface="#9Slide07 VT323" pitchFamily="49" charset="77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4867E1D-0145-4102-A7B4-964E4FA0AE29}"/>
              </a:ext>
            </a:extLst>
          </p:cNvPr>
          <p:cNvGrpSpPr/>
          <p:nvPr/>
        </p:nvGrpSpPr>
        <p:grpSpPr>
          <a:xfrm>
            <a:off x="1560345" y="1705358"/>
            <a:ext cx="6052007" cy="1754326"/>
            <a:chOff x="518475" y="2096760"/>
            <a:chExt cx="2855686" cy="1754326"/>
          </a:xfrm>
        </p:grpSpPr>
        <p:sp>
          <p:nvSpPr>
            <p:cNvPr id="26" name="Plaque 25">
              <a:extLst>
                <a:ext uri="{FF2B5EF4-FFF2-40B4-BE49-F238E27FC236}">
                  <a16:creationId xmlns:a16="http://schemas.microsoft.com/office/drawing/2014/main" id="{89FB5B6A-2294-4EBB-8FE6-2A7BC13A415F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ADAC03-6480-4BB7-949F-24BFC482C456}"/>
                </a:ext>
              </a:extLst>
            </p:cNvPr>
            <p:cNvSpPr txBox="1"/>
            <p:nvPr/>
          </p:nvSpPr>
          <p:spPr>
            <a:xfrm>
              <a:off x="851404" y="2096760"/>
              <a:ext cx="2461285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5400" dirty="0">
                  <a:solidFill>
                    <a:schemeClr val="bg1"/>
                  </a:solidFill>
                  <a:latin typeface="#9Slide07 VT323" pitchFamily="49" charset="77"/>
                  <a:ea typeface="Cambria" panose="02040503050406030204" pitchFamily="18" charset="0"/>
                </a:rPr>
                <a:t>A.</a:t>
              </a:r>
              <a:r>
                <a: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 </a:t>
              </a:r>
              <a:r>
                <a:rPr lang="en-US" altLang="en-US" sz="5400" dirty="0">
                  <a:solidFill>
                    <a:schemeClr val="bg1"/>
                  </a:solidFill>
                  <a:latin typeface="#9Slide07 VT323" pitchFamily="49" charset="77"/>
                </a:rPr>
                <a:t>1 </a:t>
              </a:r>
              <a:r>
                <a:rPr lang="en-US" altLang="en-US" sz="54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5400" dirty="0">
                  <a:solidFill>
                    <a:schemeClr val="bg1"/>
                  </a:solidFill>
                  <a:latin typeface="#9Slide07 VT323" pitchFamily="49" charset="77"/>
                </a:rPr>
                <a:t> 12 </a:t>
              </a:r>
              <a:r>
                <a:rPr lang="en-US" altLang="en-US" sz="54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latin typeface="#9Slide07 VT323" pitchFamily="49" charset="77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0F77141-8FFC-4958-BD0A-4E3AD506CDE8}"/>
              </a:ext>
            </a:extLst>
          </p:cNvPr>
          <p:cNvGrpSpPr/>
          <p:nvPr/>
        </p:nvGrpSpPr>
        <p:grpSpPr>
          <a:xfrm>
            <a:off x="1560345" y="4721824"/>
            <a:ext cx="6052006" cy="1569660"/>
            <a:chOff x="518475" y="2158629"/>
            <a:chExt cx="6052006" cy="1569660"/>
          </a:xfrm>
        </p:grpSpPr>
        <p:sp>
          <p:nvSpPr>
            <p:cNvPr id="29" name="Plaque 28">
              <a:extLst>
                <a:ext uri="{FF2B5EF4-FFF2-40B4-BE49-F238E27FC236}">
                  <a16:creationId xmlns:a16="http://schemas.microsoft.com/office/drawing/2014/main" id="{7D6A9F82-3D1A-4E4F-A4A1-29D60CE86FEB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9269AF-51DF-4992-8CBC-BD07458E1456}"/>
                </a:ext>
              </a:extLst>
            </p:cNvPr>
            <p:cNvSpPr txBox="1"/>
            <p:nvPr/>
          </p:nvSpPr>
          <p:spPr>
            <a:xfrm>
              <a:off x="1272137" y="2158629"/>
              <a:ext cx="453135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C. </a:t>
              </a: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2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 5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latin typeface="#9Slide07 VT323" pitchFamily="49" charset="77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E712468-D373-4DA0-BC36-9F7CA357C0E2}"/>
              </a:ext>
            </a:extLst>
          </p:cNvPr>
          <p:cNvGrpSpPr/>
          <p:nvPr/>
        </p:nvGrpSpPr>
        <p:grpSpPr>
          <a:xfrm>
            <a:off x="1305463" y="246499"/>
            <a:ext cx="8227178" cy="1084083"/>
            <a:chOff x="725865" y="237848"/>
            <a:chExt cx="8227178" cy="1084083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68D3CD93-C850-4D03-82DA-8768E1F080FA}"/>
                </a:ext>
              </a:extLst>
            </p:cNvPr>
            <p:cNvSpPr/>
            <p:nvPr/>
          </p:nvSpPr>
          <p:spPr>
            <a:xfrm>
              <a:off x="725865" y="237848"/>
              <a:ext cx="7157817" cy="1084083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E9A67B9-CFF7-4023-8B8D-4F39A4D4961D}"/>
                </a:ext>
              </a:extLst>
            </p:cNvPr>
            <p:cNvSpPr txBox="1"/>
            <p:nvPr/>
          </p:nvSpPr>
          <p:spPr>
            <a:xfrm>
              <a:off x="1281304" y="497871"/>
              <a:ext cx="76717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noProof="1">
                  <a:solidFill>
                    <a:srgbClr val="002060"/>
                  </a:solidFill>
                  <a:latin typeface="#9Slide07 IcielBaliho Script" pitchFamily="2" charset="77"/>
                  <a:cs typeface="Times New Roman" pitchFamily="18" charset="0"/>
                </a:rPr>
                <a:t>Đồng hồ chỉ bao nhiêu giờ và bao nhiêu phút ?</a:t>
              </a:r>
            </a:p>
          </p:txBody>
        </p:sp>
      </p:grpSp>
      <p:pic>
        <p:nvPicPr>
          <p:cNvPr id="37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CC21B6FE-DB16-488B-93EA-F1B73F197F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833196" y="101330"/>
            <a:ext cx="1596915" cy="1623317"/>
          </a:xfrm>
          <a:prstGeom prst="ellipse">
            <a:avLst/>
          </a:prstGeom>
        </p:spPr>
      </p:pic>
      <p:grpSp>
        <p:nvGrpSpPr>
          <p:cNvPr id="17" name="Group 11">
            <a:extLst>
              <a:ext uri="{FF2B5EF4-FFF2-40B4-BE49-F238E27FC236}">
                <a16:creationId xmlns:a16="http://schemas.microsoft.com/office/drawing/2014/main" id="{72D9F4D4-34C6-784E-832E-D61D3487D1D2}"/>
              </a:ext>
            </a:extLst>
          </p:cNvPr>
          <p:cNvGrpSpPr>
            <a:grpSpLocks/>
          </p:cNvGrpSpPr>
          <p:nvPr/>
        </p:nvGrpSpPr>
        <p:grpSpPr bwMode="auto">
          <a:xfrm>
            <a:off x="9010420" y="2719444"/>
            <a:ext cx="2624138" cy="2640012"/>
            <a:chOff x="1104" y="2352"/>
            <a:chExt cx="1104" cy="1104"/>
          </a:xfrm>
        </p:grpSpPr>
        <p:pic>
          <p:nvPicPr>
            <p:cNvPr id="18" name="Picture 12" descr="Chuong 5 - On tap ve thoi gian - T157">
              <a:extLst>
                <a:ext uri="{FF2B5EF4-FFF2-40B4-BE49-F238E27FC236}">
                  <a16:creationId xmlns:a16="http://schemas.microsoft.com/office/drawing/2014/main" id="{6B12B82C-8D2B-FE49-8FD0-8CB1F99DA7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Oval 13">
              <a:extLst>
                <a:ext uri="{FF2B5EF4-FFF2-40B4-BE49-F238E27FC236}">
                  <a16:creationId xmlns:a16="http://schemas.microsoft.com/office/drawing/2014/main" id="{4767FD7E-717D-5D46-9B5A-0B0E4148C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3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09347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14" objId="37"/>
        <p14:stopEvt time="8307" objId="37"/>
      </p14:showEvt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49339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80" y="377534"/>
            <a:ext cx="914400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#9Slide07 IcielBaliho Script" pitchFamily="2" charset="77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16" name="Group 8">
            <a:extLst>
              <a:ext uri="{FF2B5EF4-FFF2-40B4-BE49-F238E27FC236}">
                <a16:creationId xmlns:a16="http://schemas.microsoft.com/office/drawing/2014/main" id="{E6D3D2ED-C744-1745-AAB1-7ECB6797AD9C}"/>
              </a:ext>
            </a:extLst>
          </p:cNvPr>
          <p:cNvGrpSpPr>
            <a:grpSpLocks/>
          </p:cNvGrpSpPr>
          <p:nvPr/>
        </p:nvGrpSpPr>
        <p:grpSpPr bwMode="auto">
          <a:xfrm>
            <a:off x="7938304" y="934499"/>
            <a:ext cx="2505075" cy="2057400"/>
            <a:chOff x="3552" y="912"/>
            <a:chExt cx="1280" cy="1104"/>
          </a:xfrm>
        </p:grpSpPr>
        <p:pic>
          <p:nvPicPr>
            <p:cNvPr id="17" name="Picture 9" descr="Chuong 5 - On tap ve thoi gian - T157">
              <a:extLst>
                <a:ext uri="{FF2B5EF4-FFF2-40B4-BE49-F238E27FC236}">
                  <a16:creationId xmlns:a16="http://schemas.microsoft.com/office/drawing/2014/main" id="{01B8A154-A21D-2F45-9289-5BEC91E402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Oval 10">
              <a:extLst>
                <a:ext uri="{FF2B5EF4-FFF2-40B4-BE49-F238E27FC236}">
                  <a16:creationId xmlns:a16="http://schemas.microsoft.com/office/drawing/2014/main" id="{D72C97D4-2F6A-AC46-98AF-0E513FD1D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46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19" name="Group 11">
            <a:extLst>
              <a:ext uri="{FF2B5EF4-FFF2-40B4-BE49-F238E27FC236}">
                <a16:creationId xmlns:a16="http://schemas.microsoft.com/office/drawing/2014/main" id="{F00DA859-6C32-7E4F-A63E-79340936975B}"/>
              </a:ext>
            </a:extLst>
          </p:cNvPr>
          <p:cNvGrpSpPr>
            <a:grpSpLocks/>
          </p:cNvGrpSpPr>
          <p:nvPr/>
        </p:nvGrpSpPr>
        <p:grpSpPr bwMode="auto">
          <a:xfrm>
            <a:off x="3145642" y="3698336"/>
            <a:ext cx="2490787" cy="2051050"/>
            <a:chOff x="1104" y="2352"/>
            <a:chExt cx="1290" cy="1104"/>
          </a:xfrm>
        </p:grpSpPr>
        <p:pic>
          <p:nvPicPr>
            <p:cNvPr id="20" name="Picture 12" descr="Chuong 5 - On tap ve thoi gian - T157">
              <a:extLst>
                <a:ext uri="{FF2B5EF4-FFF2-40B4-BE49-F238E27FC236}">
                  <a16:creationId xmlns:a16="http://schemas.microsoft.com/office/drawing/2014/main" id="{4695BA2F-F477-0A42-8319-35063B138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Oval 13">
              <a:extLst>
                <a:ext uri="{FF2B5EF4-FFF2-40B4-BE49-F238E27FC236}">
                  <a16:creationId xmlns:a16="http://schemas.microsoft.com/office/drawing/2014/main" id="{097622D8-6757-A24A-A88F-237C6E561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808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22" name="Group 14">
            <a:extLst>
              <a:ext uri="{FF2B5EF4-FFF2-40B4-BE49-F238E27FC236}">
                <a16:creationId xmlns:a16="http://schemas.microsoft.com/office/drawing/2014/main" id="{BE646D53-D271-354B-B3A4-5F28FBF447F1}"/>
              </a:ext>
            </a:extLst>
          </p:cNvPr>
          <p:cNvGrpSpPr>
            <a:grpSpLocks/>
          </p:cNvGrpSpPr>
          <p:nvPr/>
        </p:nvGrpSpPr>
        <p:grpSpPr bwMode="auto">
          <a:xfrm>
            <a:off x="8001804" y="3638011"/>
            <a:ext cx="2574925" cy="2111375"/>
            <a:chOff x="3552" y="2160"/>
            <a:chExt cx="1137" cy="929"/>
          </a:xfrm>
        </p:grpSpPr>
        <p:pic>
          <p:nvPicPr>
            <p:cNvPr id="23" name="Picture 15" descr="Chuong 5 - On tap ve thoi gian - T157">
              <a:extLst>
                <a:ext uri="{FF2B5EF4-FFF2-40B4-BE49-F238E27FC236}">
                  <a16:creationId xmlns:a16="http://schemas.microsoft.com/office/drawing/2014/main" id="{7E3EE4AC-4F45-774B-A74A-EBF48BFC9B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160"/>
              <a:ext cx="934" cy="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16">
              <a:extLst>
                <a:ext uri="{FF2B5EF4-FFF2-40B4-BE49-F238E27FC236}">
                  <a16:creationId xmlns:a16="http://schemas.microsoft.com/office/drawing/2014/main" id="{E806701D-811C-5F47-81A2-4C502DA14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" y="252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25" name="Group 17">
            <a:extLst>
              <a:ext uri="{FF2B5EF4-FFF2-40B4-BE49-F238E27FC236}">
                <a16:creationId xmlns:a16="http://schemas.microsoft.com/office/drawing/2014/main" id="{10F1AE28-3846-9F46-A550-9559F922A423}"/>
              </a:ext>
            </a:extLst>
          </p:cNvPr>
          <p:cNvGrpSpPr>
            <a:grpSpLocks/>
          </p:cNvGrpSpPr>
          <p:nvPr/>
        </p:nvGrpSpPr>
        <p:grpSpPr bwMode="auto">
          <a:xfrm>
            <a:off x="3136117" y="913861"/>
            <a:ext cx="2500312" cy="1981200"/>
            <a:chOff x="1152" y="912"/>
            <a:chExt cx="1282" cy="1104"/>
          </a:xfrm>
        </p:grpSpPr>
        <p:pic>
          <p:nvPicPr>
            <p:cNvPr id="26" name="Picture 18" descr="Chuong 5 - On tap ve thoi gian - T157">
              <a:extLst>
                <a:ext uri="{FF2B5EF4-FFF2-40B4-BE49-F238E27FC236}">
                  <a16:creationId xmlns:a16="http://schemas.microsoft.com/office/drawing/2014/main" id="{3631CD2A-6284-C745-99E2-8B1E2614B9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Oval 19">
              <a:extLst>
                <a:ext uri="{FF2B5EF4-FFF2-40B4-BE49-F238E27FC236}">
                  <a16:creationId xmlns:a16="http://schemas.microsoft.com/office/drawing/2014/main" id="{16893AF9-46D6-D34A-A734-120DB01E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2" y="144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1</a:t>
              </a:r>
            </a:p>
          </p:txBody>
        </p:sp>
      </p:grpSp>
      <p:sp>
        <p:nvSpPr>
          <p:cNvPr id="28" name="Text Box 9">
            <a:extLst>
              <a:ext uri="{FF2B5EF4-FFF2-40B4-BE49-F238E27FC236}">
                <a16:creationId xmlns:a16="http://schemas.microsoft.com/office/drawing/2014/main" id="{EDD25BDC-58DD-174D-A40C-C9B5E7E04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2282" y="2779072"/>
            <a:ext cx="2287587" cy="76358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#9Slide07 IcielBaliho Script" pitchFamily="2" charset="77"/>
                <a:cs typeface="Times New Roman" pitchFamily="18" charset="0"/>
              </a:rPr>
              <a:t>Sáng: 10 giờ </a:t>
            </a:r>
          </a:p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#9Slide07 IcielBaliho Script" pitchFamily="2" charset="77"/>
                <a:cs typeface="Times New Roman" pitchFamily="18" charset="0"/>
              </a:rPr>
              <a:t>Tối : 22 giờ 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C5AFF6A9-077A-2946-A3EC-13C72CAED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24" y="2807269"/>
            <a:ext cx="3069568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:  6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#9Slide07 IcielBaliho Script" pitchFamily="2" charset="77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Chiều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: 18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15682A2A-E00D-F740-B5F3-75CAC4C1C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854" y="5789269"/>
            <a:ext cx="2991759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#9Slide07 IcielBaliho Script" pitchFamily="2" charset="77"/>
              </a:rPr>
              <a:t>Sáng</a:t>
            </a:r>
            <a:r>
              <a:rPr lang="en-US" altLang="en-US" sz="2400" b="1" i="1" dirty="0">
                <a:solidFill>
                  <a:srgbClr val="002060"/>
                </a:solidFill>
                <a:latin typeface="#9Slide07 IcielBaliho Script" pitchFamily="2" charset="77"/>
              </a:rPr>
              <a:t>: 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9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(10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765F82D3-5FF5-A742-B9D8-ACE2E825F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241" y="5779366"/>
            <a:ext cx="2843922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#9Slide07 IcielBaliho Script" pitchFamily="2" charset="77"/>
              </a:rPr>
              <a:t>Tối</a:t>
            </a:r>
            <a:r>
              <a:rPr lang="en-US" altLang="en-US" sz="2400" b="1" i="1" dirty="0">
                <a:solidFill>
                  <a:srgbClr val="002060"/>
                </a:solidFill>
                <a:latin typeface="#9Slide07 IcielBaliho Script" pitchFamily="2" charset="77"/>
              </a:rPr>
              <a:t> : 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21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(22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2" name="Text Box 11">
            <a:extLst>
              <a:ext uri="{FF2B5EF4-FFF2-40B4-BE49-F238E27FC236}">
                <a16:creationId xmlns:a16="http://schemas.microsoft.com/office/drawing/2014/main" id="{AE154EAB-571D-3F42-9D3D-616684133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6242" y="5749386"/>
            <a:ext cx="3760124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: </a:t>
            </a:r>
            <a:r>
              <a:rPr lang="vi-VN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1giờ 12 phút </a:t>
            </a:r>
          </a:p>
          <a:p>
            <a:pPr eaLnBrk="1" hangingPunct="1">
              <a:lnSpc>
                <a:spcPct val="115000"/>
              </a:lnSpc>
            </a:pPr>
            <a:r>
              <a:rPr lang="vi-VN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Chiều: 13 giờ 12 phút</a:t>
            </a:r>
            <a:endParaRPr lang="vi-VN" altLang="en-US" sz="2400" b="1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pic>
        <p:nvPicPr>
          <p:cNvPr id="33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4EC3EA90-11F2-7249-B005-CC4063745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67" y="4291584"/>
            <a:ext cx="2750250" cy="2276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6199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0DE2D95-27EF-425D-923A-463E4BAAB5A2}"/>
              </a:ext>
            </a:extLst>
          </p:cNvPr>
          <p:cNvSpPr/>
          <p:nvPr/>
        </p:nvSpPr>
        <p:spPr>
          <a:xfrm rot="5400000">
            <a:off x="-79342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D4DDBC-556F-4E6B-B94F-BFCF968B9240}"/>
              </a:ext>
            </a:extLst>
          </p:cNvPr>
          <p:cNvGrpSpPr/>
          <p:nvPr/>
        </p:nvGrpSpPr>
        <p:grpSpPr>
          <a:xfrm>
            <a:off x="1672040" y="2072154"/>
            <a:ext cx="6052008" cy="934804"/>
            <a:chOff x="518475" y="2176042"/>
            <a:chExt cx="6052008" cy="934804"/>
          </a:xfrm>
        </p:grpSpPr>
        <p:sp>
          <p:nvSpPr>
            <p:cNvPr id="11" name="Plaque 10">
              <a:extLst>
                <a:ext uri="{FF2B5EF4-FFF2-40B4-BE49-F238E27FC236}">
                  <a16:creationId xmlns:a16="http://schemas.microsoft.com/office/drawing/2014/main" id="{F94B400F-97A5-4100-BEE1-57B926AA938B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84C9598-D525-4DDB-9ED5-DE3E837275E5}"/>
                </a:ext>
              </a:extLst>
            </p:cNvPr>
            <p:cNvSpPr txBox="1"/>
            <p:nvPr/>
          </p:nvSpPr>
          <p:spPr>
            <a:xfrm>
              <a:off x="2354508" y="2208336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A. 135 km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79B27DE-4878-4F80-ADDC-3AF3BCE45A03}"/>
              </a:ext>
            </a:extLst>
          </p:cNvPr>
          <p:cNvGrpSpPr/>
          <p:nvPr/>
        </p:nvGrpSpPr>
        <p:grpSpPr>
          <a:xfrm>
            <a:off x="1672039" y="3274305"/>
            <a:ext cx="7052194" cy="934804"/>
            <a:chOff x="518475" y="2176042"/>
            <a:chExt cx="3327632" cy="934804"/>
          </a:xfrm>
        </p:grpSpPr>
        <p:sp>
          <p:nvSpPr>
            <p:cNvPr id="14" name="Plaque 13">
              <a:extLst>
                <a:ext uri="{FF2B5EF4-FFF2-40B4-BE49-F238E27FC236}">
                  <a16:creationId xmlns:a16="http://schemas.microsoft.com/office/drawing/2014/main" id="{1C1103E3-701A-4B76-B537-FFA1AB2D7F82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A7E1FA6-038E-406E-8798-6C7072CE671A}"/>
                </a:ext>
              </a:extLst>
            </p:cNvPr>
            <p:cNvSpPr txBox="1"/>
            <p:nvPr/>
          </p:nvSpPr>
          <p:spPr>
            <a:xfrm>
              <a:off x="1384822" y="2208727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B. 165 km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8EF3657-C488-4459-BB47-897490F1128E}"/>
              </a:ext>
            </a:extLst>
          </p:cNvPr>
          <p:cNvGrpSpPr/>
          <p:nvPr/>
        </p:nvGrpSpPr>
        <p:grpSpPr>
          <a:xfrm>
            <a:off x="1672039" y="4509141"/>
            <a:ext cx="6052006" cy="934804"/>
            <a:chOff x="518475" y="2176042"/>
            <a:chExt cx="6052006" cy="934804"/>
          </a:xfrm>
        </p:grpSpPr>
        <p:sp>
          <p:nvSpPr>
            <p:cNvPr id="17" name="Plaque 16">
              <a:extLst>
                <a:ext uri="{FF2B5EF4-FFF2-40B4-BE49-F238E27FC236}">
                  <a16:creationId xmlns:a16="http://schemas.microsoft.com/office/drawing/2014/main" id="{6C6EE059-D8EB-4D2B-A6F8-0238107BF65A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77B0C36-2F6C-4DB4-8527-2818204B6E59}"/>
                </a:ext>
              </a:extLst>
            </p:cNvPr>
            <p:cNvSpPr txBox="1"/>
            <p:nvPr/>
          </p:nvSpPr>
          <p:spPr>
            <a:xfrm>
              <a:off x="2354508" y="2200409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C. 150 km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2E32CBE-6141-4DB8-93EC-1D88FBCD9E96}"/>
              </a:ext>
            </a:extLst>
          </p:cNvPr>
          <p:cNvGrpSpPr/>
          <p:nvPr/>
        </p:nvGrpSpPr>
        <p:grpSpPr>
          <a:xfrm>
            <a:off x="1672039" y="5708737"/>
            <a:ext cx="6052006" cy="934804"/>
            <a:chOff x="518475" y="2176042"/>
            <a:chExt cx="6052006" cy="934804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04869C2F-A58D-4673-9B17-13137135BD31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D5DC00A-5324-45D2-A884-557B2B672E58}"/>
                </a:ext>
              </a:extLst>
            </p:cNvPr>
            <p:cNvSpPr txBox="1"/>
            <p:nvPr/>
          </p:nvSpPr>
          <p:spPr>
            <a:xfrm>
              <a:off x="2354508" y="2258723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D. 240 km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91425EB-BCD6-408F-8D05-F88F16F0DE51}"/>
              </a:ext>
            </a:extLst>
          </p:cNvPr>
          <p:cNvGrpSpPr/>
          <p:nvPr/>
        </p:nvGrpSpPr>
        <p:grpSpPr>
          <a:xfrm>
            <a:off x="1498503" y="10724"/>
            <a:ext cx="10365548" cy="1384995"/>
            <a:chOff x="725865" y="2073"/>
            <a:chExt cx="7899661" cy="1384995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DC72D70F-9BCB-49BF-AB47-C0A93FB86142}"/>
                </a:ext>
              </a:extLst>
            </p:cNvPr>
            <p:cNvSpPr/>
            <p:nvPr/>
          </p:nvSpPr>
          <p:spPr>
            <a:xfrm>
              <a:off x="725865" y="18192"/>
              <a:ext cx="7899661" cy="1303739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62CCD71-4642-433C-9E68-A11A8385FDC0}"/>
                </a:ext>
              </a:extLst>
            </p:cNvPr>
            <p:cNvSpPr txBox="1"/>
            <p:nvPr/>
          </p:nvSpPr>
          <p:spPr>
            <a:xfrm>
              <a:off x="822989" y="2073"/>
              <a:ext cx="764735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Bà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4.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Một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dự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ịnh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dà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300km.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ó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vớ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vận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ốc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60km/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giờ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và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ã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ược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2    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.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Hỏ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phả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iếp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dà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bao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nhiêu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k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–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l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–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mét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?</a:t>
              </a:r>
            </a:p>
          </p:txBody>
        </p:sp>
      </p:grpSp>
      <p:pic>
        <p:nvPicPr>
          <p:cNvPr id="26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950A464E-BB29-4D1D-9D05-AEA88337499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442957" y="5038762"/>
            <a:ext cx="1596915" cy="1623317"/>
          </a:xfrm>
          <a:prstGeom prst="ellipse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CEC4E77-E142-AD40-88D8-2391BEC90BD2}"/>
              </a:ext>
            </a:extLst>
          </p:cNvPr>
          <p:cNvSpPr txBox="1"/>
          <p:nvPr/>
        </p:nvSpPr>
        <p:spPr>
          <a:xfrm>
            <a:off x="9780608" y="19676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V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FA296F1-7FAC-4A41-8189-86FD77A9B0FF}"/>
              </a:ext>
            </a:extLst>
          </p:cNvPr>
          <p:cNvSpPr txBox="1"/>
          <p:nvPr/>
        </p:nvSpPr>
        <p:spPr>
          <a:xfrm>
            <a:off x="5103711" y="370075"/>
            <a:ext cx="1562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400" b="1" dirty="0"/>
              <a:t>1</a:t>
            </a:r>
          </a:p>
          <a:p>
            <a:r>
              <a:rPr lang="en-VN" sz="2400" b="1" dirty="0"/>
              <a:t>4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10C1449-A3AA-A847-8FE2-D5146DDD65ED}"/>
              </a:ext>
            </a:extLst>
          </p:cNvPr>
          <p:cNvCxnSpPr>
            <a:cxnSpLocks/>
            <a:stCxn id="3" idx="1"/>
          </p:cNvCxnSpPr>
          <p:nvPr/>
        </p:nvCxnSpPr>
        <p:spPr>
          <a:xfrm>
            <a:off x="5103711" y="785574"/>
            <a:ext cx="31324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77220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39"/>
    </mc:Choice>
    <mc:Fallback xmlns="">
      <p:transition spd="slow" advTm="533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" dur="56052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6052"/>
                                </p:stCondLst>
                                <p:childTnLst>
                                  <p:par>
                                    <p:cTn id="2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6302"/>
                                </p:stCondLst>
                                <p:childTnLst>
                                  <p:par>
                                    <p:cTn id="34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56802"/>
                                </p:stCondLst>
                                <p:childTnLst>
                                  <p:par>
                                    <p:cTn id="3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43" fill="hold" display="0">
                      <p:stCondLst>
                        <p:cond delay="indefinite"/>
                      </p:stCondLst>
                    </p:cTn>
                    <p:tgtEl>
                      <p:spTgt spid="26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" dur="56052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6052"/>
                                </p:stCondLst>
                                <p:childTnLst>
                                  <p:par>
                                    <p:cTn id="2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6302"/>
                                </p:stCondLst>
                                <p:childTnLst>
                                  <p:par>
                                    <p:cTn id="34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56802"/>
                                </p:stCondLst>
                                <p:childTnLst>
                                  <p:par>
                                    <p:cTn id="3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43" fill="hold" display="0">
                      <p:stCondLst>
                        <p:cond delay="indefinite"/>
                      </p:stCondLst>
                    </p:cTn>
                    <p:tgtEl>
                      <p:spTgt spid="26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466" objId="26"/>
        <p14:stopEvt time="5339" objId="26"/>
      </p14:showEvt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dirty="0"/>
              <a:t>`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584998-1B5B-9047-962F-B487F7567B97}"/>
              </a:ext>
            </a:extLst>
          </p:cNvPr>
          <p:cNvSpPr txBox="1">
            <a:spLocks noChangeArrowheads="1"/>
          </p:cNvSpPr>
          <p:nvPr/>
        </p:nvSpPr>
        <p:spPr>
          <a:xfrm>
            <a:off x="3818680" y="993363"/>
            <a:ext cx="5029200" cy="7921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800" b="1" u="sng" dirty="0" err="1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Giải</a:t>
            </a:r>
            <a:r>
              <a:rPr lang="en-US" altLang="en-US" sz="4800" b="1" u="sng" dirty="0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thích</a:t>
            </a:r>
            <a:r>
              <a:rPr lang="en-US" altLang="en-US" sz="4800" b="1" u="sng" dirty="0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cách</a:t>
            </a:r>
            <a:r>
              <a:rPr lang="en-US" altLang="en-US" sz="4800" b="1" u="sng" dirty="0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làm</a:t>
            </a:r>
            <a:endParaRPr lang="en-US" altLang="en-US" sz="4800" b="1" u="sng" dirty="0">
              <a:solidFill>
                <a:srgbClr val="FF33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329ED54A-D2F2-D34A-A84A-96365F9F1560}"/>
              </a:ext>
            </a:extLst>
          </p:cNvPr>
          <p:cNvSpPr txBox="1">
            <a:spLocks noChangeArrowheads="1"/>
          </p:cNvSpPr>
          <p:nvPr/>
        </p:nvSpPr>
        <p:spPr>
          <a:xfrm>
            <a:off x="1761280" y="1982104"/>
            <a:ext cx="9144000" cy="3657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</a:rPr>
              <a:t>   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2     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0099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2,2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giờ</a:t>
            </a:r>
            <a:endParaRPr lang="en-US" altLang="en-US" sz="3600" b="1" dirty="0">
              <a:latin typeface="#9Slide03 SVNAvo" panose="02040603050506020204" pitchFamily="18" charset="0"/>
              <a:cs typeface="Times New Roman" panose="02020603050405020304" pitchFamily="18" charset="0"/>
            </a:endParaRPr>
          </a:p>
          <a:p>
            <a:pPr marL="609600" indent="-609600" algn="ctr">
              <a:buFontTx/>
              <a:buNone/>
            </a:pPr>
            <a:endParaRPr lang="en-US" altLang="en-US" sz="3600" b="1" dirty="0">
              <a:latin typeface="#9Slide03 SVNAvo" panose="02040603050506020204" pitchFamily="18" charset="0"/>
              <a:cs typeface="Times New Roman" panose="02020603050405020304" pitchFamily="18" charset="0"/>
            </a:endParaRPr>
          </a:p>
          <a:p>
            <a:pPr marL="609600" indent="-609600" algn="ctr">
              <a:buFontTx/>
              <a:buNone/>
            </a:pP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2,25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	60 x </a:t>
            </a:r>
            <a:r>
              <a:rPr lang="en-US" altLang="en-US" sz="3600" b="1" dirty="0">
                <a:solidFill>
                  <a:srgbClr val="0099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2,2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0000FF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3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(km)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	300 – </a:t>
            </a:r>
            <a:r>
              <a:rPr lang="en-US" altLang="en-US" sz="3600" b="1" dirty="0">
                <a:solidFill>
                  <a:srgbClr val="0000FF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3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FF00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65 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(km)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				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6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km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E862AC2C-8663-2F45-8BB7-FE5F9EBF6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9334" y="162366"/>
            <a:ext cx="251460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4800" b="1" u="sng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anose="02020603050405020304" pitchFamily="18" charset="0"/>
              </a:rPr>
              <a:t>Bài</a:t>
            </a:r>
            <a:r>
              <a:rPr lang="en-US" sz="48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73F68ED4-1C17-3147-AFC8-981207A01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100" y="1604303"/>
            <a:ext cx="63178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#9Slide03 SVNAvo" panose="02040603050506020204" pitchFamily="18" charset="0"/>
              </a:rPr>
              <a:t>1  4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6DEF991-01A1-A449-8AD3-86BBDA716F80}"/>
              </a:ext>
            </a:extLst>
          </p:cNvPr>
          <p:cNvCxnSpPr>
            <a:cxnSpLocks/>
            <a:stCxn id="19" idx="1"/>
          </p:cNvCxnSpPr>
          <p:nvPr/>
        </p:nvCxnSpPr>
        <p:spPr>
          <a:xfrm>
            <a:off x="4868100" y="2327578"/>
            <a:ext cx="46684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3" name="5" descr="Have a very Yeti Feastivus in Plants vs. Zombies 2">
            <a:extLst>
              <a:ext uri="{FF2B5EF4-FFF2-40B4-BE49-F238E27FC236}">
                <a16:creationId xmlns:a16="http://schemas.microsoft.com/office/drawing/2014/main" id="{99444016-8455-074B-B90A-DA2D59C449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46899" y="4235444"/>
            <a:ext cx="2479642" cy="2535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0753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 descr="A circuit board&#10;&#10;Description automatically generated">
            <a:extLst>
              <a:ext uri="{FF2B5EF4-FFF2-40B4-BE49-F238E27FC236}">
                <a16:creationId xmlns:a16="http://schemas.microsoft.com/office/drawing/2014/main" id="{EE71A8CB-13FF-4BE3-ADF0-7A3F2AFF4C2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052" r="17935" b="1"/>
          <a:stretch/>
        </p:blipFill>
        <p:spPr>
          <a:xfrm>
            <a:off x="-2786" y="1282"/>
            <a:ext cx="12191980" cy="6856718"/>
          </a:xfrm>
          <a:prstGeom prst="rect">
            <a:avLst/>
          </a:prstGeom>
        </p:spPr>
      </p:pic>
      <p:pic>
        <p:nvPicPr>
          <p:cNvPr id="3078" name="Picture 6" descr="Plants Vs Zombies Zombie Clip Art - Pvz 2 Feastivus Zombie | Full ...">
            <a:extLst>
              <a:ext uri="{FF2B5EF4-FFF2-40B4-BE49-F238E27FC236}">
                <a16:creationId xmlns:a16="http://schemas.microsoft.com/office/drawing/2014/main" id="{1CBAF8BD-731A-48E8-9A41-EE9F915EB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2840554"/>
            <a:ext cx="689356" cy="140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Plants vs. Zombies: Garden Warfare 2 Plants vs. Zombies Heroes ...">
            <a:extLst>
              <a:ext uri="{FF2B5EF4-FFF2-40B4-BE49-F238E27FC236}">
                <a16:creationId xmlns:a16="http://schemas.microsoft.com/office/drawing/2014/main" id="{C7C0B526-7A93-42F7-9D44-8CE71430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806" y="1942608"/>
            <a:ext cx="1066482" cy="1174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Download Plants Vs Zombies Clipart Pvz - Plants Vs Zombies Heroes ...">
            <a:extLst>
              <a:ext uri="{FF2B5EF4-FFF2-40B4-BE49-F238E27FC236}">
                <a16:creationId xmlns:a16="http://schemas.microsoft.com/office/drawing/2014/main" id="{54E4EFFD-0214-471A-BDC5-AC0588375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823" y="2854773"/>
            <a:ext cx="1152302" cy="147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zombie vector png - Vector Black And White Excavator Clipart ...">
            <a:extLst>
              <a:ext uri="{FF2B5EF4-FFF2-40B4-BE49-F238E27FC236}">
                <a16:creationId xmlns:a16="http://schemas.microsoft.com/office/drawing/2014/main" id="{29F9FFCB-C3D6-403B-BEAE-F69931F0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18958"/>
            <a:ext cx="1369060" cy="129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0" name="Picture 18" descr="latest (480×960) | Nghệ thuật, Nghệ thuật ảo ảnh, Lễ hội">
            <a:extLst>
              <a:ext uri="{FF2B5EF4-FFF2-40B4-BE49-F238E27FC236}">
                <a16:creationId xmlns:a16="http://schemas.microsoft.com/office/drawing/2014/main" id="{6F5C0BB2-A6BC-43AE-8688-1DE78013A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1650483"/>
            <a:ext cx="733201" cy="1466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Sunflower | Plants vs. Zombies Wiki | Fandom">
            <a:hlinkClick r:id="rId12" action="ppaction://hlinksldjump"/>
            <a:extLst>
              <a:ext uri="{FF2B5EF4-FFF2-40B4-BE49-F238E27FC236}">
                <a16:creationId xmlns:a16="http://schemas.microsoft.com/office/drawing/2014/main" id="{41C4642D-5265-4242-893D-BDBC02FBD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1001767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0" descr="Sunflower | Plants vs. Zombies Wiki | Fandom">
            <a:hlinkClick r:id="rId14" action="ppaction://hlinksldjump"/>
            <a:extLst>
              <a:ext uri="{FF2B5EF4-FFF2-40B4-BE49-F238E27FC236}">
                <a16:creationId xmlns:a16="http://schemas.microsoft.com/office/drawing/2014/main" id="{9CC6B49C-0A2B-410E-A6FE-E1BE81B9F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071" y="200225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0" descr="Sunflower | Plants vs. Zombies Wiki | Fandom">
            <a:hlinkClick r:id="rId15" action="ppaction://hlinksldjump"/>
            <a:extLst>
              <a:ext uri="{FF2B5EF4-FFF2-40B4-BE49-F238E27FC236}">
                <a16:creationId xmlns:a16="http://schemas.microsoft.com/office/drawing/2014/main" id="{0B5CC861-9F12-4EF9-8A17-0F19F9F97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799" y="3223225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0" descr="Sunflower | Plants vs. Zombies Wiki | Fandom">
            <a:hlinkClick r:id="rId16" action="ppaction://hlinksldjump"/>
            <a:extLst>
              <a:ext uri="{FF2B5EF4-FFF2-40B4-BE49-F238E27FC236}">
                <a16:creationId xmlns:a16="http://schemas.microsoft.com/office/drawing/2014/main" id="{BC5C8361-3FB7-43DF-913B-87446CBCC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429447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0" descr="Sunflower | Plants vs. Zombies Wiki | Fandom">
            <a:hlinkClick r:id="rId17" action="ppaction://hlinksldjump"/>
            <a:extLst>
              <a:ext uri="{FF2B5EF4-FFF2-40B4-BE49-F238E27FC236}">
                <a16:creationId xmlns:a16="http://schemas.microsoft.com/office/drawing/2014/main" id="{58B5D48E-674A-4563-9087-26CAD18CD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815" y="5517830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 descr="Download Zombie Transparent PNG 498 - Free Transparent PNG Images ...">
            <a:extLst>
              <a:ext uri="{FF2B5EF4-FFF2-40B4-BE49-F238E27FC236}">
                <a16:creationId xmlns:a16="http://schemas.microsoft.com/office/drawing/2014/main" id="{6E5A41B9-6F8C-44E3-A3FC-B34D68BF7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921" y="3730412"/>
            <a:ext cx="891205" cy="1431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8" name="Picture 26" descr="Download Foot Clipart Zombie - Plants Vs Zombies Zombie Halloween ...">
            <a:extLst>
              <a:ext uri="{FF2B5EF4-FFF2-40B4-BE49-F238E27FC236}">
                <a16:creationId xmlns:a16="http://schemas.microsoft.com/office/drawing/2014/main" id="{1147C514-B1C9-4590-9FCD-B591B8016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294" y="3589586"/>
            <a:ext cx="988377" cy="1602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4" name="Picture 32" descr="plants vs zombies png - Plants Vs Zombies Clipart Clip Art - Pvz 2 ...">
            <a:extLst>
              <a:ext uri="{FF2B5EF4-FFF2-40B4-BE49-F238E27FC236}">
                <a16:creationId xmlns:a16="http://schemas.microsoft.com/office/drawing/2014/main" id="{8CF023E4-508F-43FB-BE9C-60CFE5880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5207517"/>
            <a:ext cx="813595" cy="125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6" name="Picture 34" descr="cartoon zombie png - Zombiesverified Account - Pvz 2 Luck O The ...">
            <a:extLst>
              <a:ext uri="{FF2B5EF4-FFF2-40B4-BE49-F238E27FC236}">
                <a16:creationId xmlns:a16="http://schemas.microsoft.com/office/drawing/2014/main" id="{0633B111-6C78-4FE5-910D-32EA713484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573" y="5014569"/>
            <a:ext cx="1152303" cy="136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8" name="Picture 36" descr="Explorer Zombie pvz 2 | Plant zombie, Plants vs zombies, Zombie 2">
            <a:extLst>
              <a:ext uri="{FF2B5EF4-FFF2-40B4-BE49-F238E27FC236}">
                <a16:creationId xmlns:a16="http://schemas.microsoft.com/office/drawing/2014/main" id="{FE4B7B16-C3D2-4523-90F0-EBC9816B6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599" y="309471"/>
            <a:ext cx="1098006" cy="1421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om1">
            <a:extLst>
              <a:ext uri="{FF2B5EF4-FFF2-40B4-BE49-F238E27FC236}">
                <a16:creationId xmlns:a16="http://schemas.microsoft.com/office/drawing/2014/main" id="{CBB49E14-4DEB-46FA-936A-F4DC0FA66F14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Bom2">
            <a:extLst>
              <a:ext uri="{FF2B5EF4-FFF2-40B4-BE49-F238E27FC236}">
                <a16:creationId xmlns:a16="http://schemas.microsoft.com/office/drawing/2014/main" id="{E91C5DF0-7FC3-48AC-89EE-E131624B3639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Bom3">
            <a:extLst>
              <a:ext uri="{FF2B5EF4-FFF2-40B4-BE49-F238E27FC236}">
                <a16:creationId xmlns:a16="http://schemas.microsoft.com/office/drawing/2014/main" id="{BD55BDEB-9654-4642-9BF5-DE8F8BDAF806}"/>
              </a:ext>
            </a:extLst>
          </p:cNvPr>
          <p:cNvSpPr/>
          <p:nvPr/>
        </p:nvSpPr>
        <p:spPr>
          <a:xfrm>
            <a:off x="3211518" y="2133753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4" name="1" descr="Cây bảo vệ Peashooter trong game plants vs zombies">
            <a:extLst>
              <a:ext uri="{FF2B5EF4-FFF2-40B4-BE49-F238E27FC236}">
                <a16:creationId xmlns:a16="http://schemas.microsoft.com/office/drawing/2014/main" id="{D834CAE5-C084-42EC-9C74-AEF5FFBD7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933" y="785340"/>
            <a:ext cx="1056355" cy="1065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Bom4">
            <a:extLst>
              <a:ext uri="{FF2B5EF4-FFF2-40B4-BE49-F238E27FC236}">
                <a16:creationId xmlns:a16="http://schemas.microsoft.com/office/drawing/2014/main" id="{471316D5-8C03-4045-9C8D-AA05483A797B}"/>
              </a:ext>
            </a:extLst>
          </p:cNvPr>
          <p:cNvSpPr/>
          <p:nvPr/>
        </p:nvSpPr>
        <p:spPr>
          <a:xfrm>
            <a:off x="3211518" y="2124796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Bom5">
            <a:extLst>
              <a:ext uri="{FF2B5EF4-FFF2-40B4-BE49-F238E27FC236}">
                <a16:creationId xmlns:a16="http://schemas.microsoft.com/office/drawing/2014/main" id="{D6DA9AC0-B014-490B-A5BC-1942BEDD9A83}"/>
              </a:ext>
            </a:extLst>
          </p:cNvPr>
          <p:cNvSpPr/>
          <p:nvPr/>
        </p:nvSpPr>
        <p:spPr>
          <a:xfrm>
            <a:off x="3211518" y="3466646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Bom6">
            <a:extLst>
              <a:ext uri="{FF2B5EF4-FFF2-40B4-BE49-F238E27FC236}">
                <a16:creationId xmlns:a16="http://schemas.microsoft.com/office/drawing/2014/main" id="{34220795-A1FA-44EB-A72D-DACD54A3FD2C}"/>
              </a:ext>
            </a:extLst>
          </p:cNvPr>
          <p:cNvSpPr/>
          <p:nvPr/>
        </p:nvSpPr>
        <p:spPr>
          <a:xfrm>
            <a:off x="2915858" y="3445797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Bom7">
            <a:extLst>
              <a:ext uri="{FF2B5EF4-FFF2-40B4-BE49-F238E27FC236}">
                <a16:creationId xmlns:a16="http://schemas.microsoft.com/office/drawing/2014/main" id="{B43B3A93-0E63-4231-B5F2-CDD4B007B202}"/>
              </a:ext>
            </a:extLst>
          </p:cNvPr>
          <p:cNvSpPr/>
          <p:nvPr/>
        </p:nvSpPr>
        <p:spPr>
          <a:xfrm>
            <a:off x="3276553" y="4327973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Bom8">
            <a:extLst>
              <a:ext uri="{FF2B5EF4-FFF2-40B4-BE49-F238E27FC236}">
                <a16:creationId xmlns:a16="http://schemas.microsoft.com/office/drawing/2014/main" id="{ACE9D594-99AF-47D7-A32F-747763E1FCA3}"/>
              </a:ext>
            </a:extLst>
          </p:cNvPr>
          <p:cNvSpPr/>
          <p:nvPr/>
        </p:nvSpPr>
        <p:spPr>
          <a:xfrm>
            <a:off x="2939232" y="4340436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om9">
            <a:extLst>
              <a:ext uri="{FF2B5EF4-FFF2-40B4-BE49-F238E27FC236}">
                <a16:creationId xmlns:a16="http://schemas.microsoft.com/office/drawing/2014/main" id="{9263FF2C-F97A-4DF1-B4E6-C07314CD5075}"/>
              </a:ext>
            </a:extLst>
          </p:cNvPr>
          <p:cNvSpPr/>
          <p:nvPr/>
        </p:nvSpPr>
        <p:spPr>
          <a:xfrm>
            <a:off x="3320048" y="5714750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Bom10">
            <a:extLst>
              <a:ext uri="{FF2B5EF4-FFF2-40B4-BE49-F238E27FC236}">
                <a16:creationId xmlns:a16="http://schemas.microsoft.com/office/drawing/2014/main" id="{523D6A0C-5933-4B3F-AC0E-ED8E9FB30D5A}"/>
              </a:ext>
            </a:extLst>
          </p:cNvPr>
          <p:cNvSpPr/>
          <p:nvPr/>
        </p:nvSpPr>
        <p:spPr>
          <a:xfrm>
            <a:off x="3024388" y="5693901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6" name="2" descr="Plants vs. Zombies. | FREE Windows Phone app market">
            <a:extLst>
              <a:ext uri="{FF2B5EF4-FFF2-40B4-BE49-F238E27FC236}">
                <a16:creationId xmlns:a16="http://schemas.microsoft.com/office/drawing/2014/main" id="{1FE4C41C-FC47-47AD-A3A5-B9A4F01C2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721" y="1930553"/>
            <a:ext cx="1159290" cy="1159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2" name="3" descr="Cây và zombie trong Plants Vs. Zombies 2: It's About Time">
            <a:extLst>
              <a:ext uri="{FF2B5EF4-FFF2-40B4-BE49-F238E27FC236}">
                <a16:creationId xmlns:a16="http://schemas.microsoft.com/office/drawing/2014/main" id="{E375B205-6DD0-4520-913B-B517B08599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2520972" y="2977587"/>
            <a:ext cx="1328112" cy="111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656900E9-CCD0-4749-B813-F8F6F13AD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187" y="4113658"/>
            <a:ext cx="1529687" cy="12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5" descr="Have a very Yeti Feastivus in Plants vs. Zombies 2">
            <a:extLst>
              <a:ext uri="{FF2B5EF4-FFF2-40B4-BE49-F238E27FC236}">
                <a16:creationId xmlns:a16="http://schemas.microsoft.com/office/drawing/2014/main" id="{2710E397-6E83-4603-ABE0-C694347135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2733409" y="5242198"/>
            <a:ext cx="1159290" cy="118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lants Vs Zombies Sounds!">
            <a:hlinkClick r:id="" action="ppaction://media"/>
            <a:extLst>
              <a:ext uri="{FF2B5EF4-FFF2-40B4-BE49-F238E27FC236}">
                <a16:creationId xmlns:a16="http://schemas.microsoft.com/office/drawing/2014/main" id="{3C0D4337-F4E1-42D9-920A-675464667DA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192" end="39357.125"/>
                </p14:media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0" y="-5946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30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3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nodeType="withEffect" p14:presetBounceEnd="4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9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10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1" presetID="2" presetClass="entr" presetSubtype="2" fill="hold" nodeType="withEffect" p14:presetBounceEnd="49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13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14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5" presetID="2" presetClass="entr" presetSubtype="2" fill="hold" nodeType="withEffect" p14:presetBounceEnd="49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17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18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9" presetID="2" presetClass="entr" presetSubtype="2" fill="hold" nodeType="withEffect" p14:presetBounceEnd="49000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21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22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2" presetClass="entr" presetSubtype="2" fill="hold" nodeType="withEffect" p14:presetBounceEnd="49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25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26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7" presetID="2" presetClass="entr" presetSubtype="2" fill="hold" nodeType="withEffect" p14:presetBounceEnd="49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29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0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1" presetID="2" presetClass="entr" presetSubtype="2" fill="hold" nodeType="withEffect" p14:presetBounceEnd="4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33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4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5" presetID="2" presetClass="entr" presetSubtype="2" fill="hold" nodeType="withEffect" p14:presetBounceEnd="49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37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8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9" presetID="2" presetClass="entr" presetSubtype="2" fill="hold" nodeType="withEffect" p14:presetBounceEnd="49000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41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42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3" presetID="2" presetClass="entr" presetSubtype="2" fill="hold" nodeType="withEffect" p14:presetBounceEnd="49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45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46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7" restart="whenNotActive" fill="hold" evtFilter="cancelBubble" nodeType="interactiveSeq">
                    <p:stCondLst>
                      <p:cond evt="onClick" delay="0">
                        <p:tgtEl>
                          <p:spTgt spid="307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8" fill="hold">
                          <p:stCondLst>
                            <p:cond delay="0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30469 0.00301 " pathEditMode="relative" rAng="0" ptsTypes="AA">
                                          <p:cBhvr>
                                            <p:cTn id="51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5234" y="13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7" dur="500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58" dur="500"/>
                                            <p:tgtEl>
                                              <p:spTgt spid="3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47136 -0.0419 " pathEditMode="relative" rAng="0" ptsTypes="AA">
                                          <p:cBhvr>
                                            <p:cTn id="63" dur="125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68" y="-21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8" presetID="12" presetClass="exit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9" dur="500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up)">
                                          <p:cBhvr>
                                            <p:cTn id="70" dur="500"/>
                                            <p:tgtEl>
                                              <p:spTgt spid="30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4"/>
                      </p:tgtEl>
                    </p:cond>
                  </p:nextCondLst>
                </p:seq>
                <p:seq concurrent="1" nextAc="seek">
                  <p:cTn id="72" restart="whenNotActive" fill="hold" evtFilter="cancelBubble" nodeType="interactiveSeq">
                    <p:stCondLst>
                      <p:cond evt="onClick" delay="0">
                        <p:tgtEl>
                          <p:spTgt spid="307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3" fill="hold">
                          <p:stCondLst>
                            <p:cond delay="0"/>
                          </p:stCondLst>
                          <p:childTnLst>
                            <p:par>
                              <p:cTn id="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7.40741E-7 L 0.20742 0.00671 " pathEditMode="relative" rAng="0" ptsTypes="AA">
                                          <p:cBhvr>
                                            <p:cTn id="7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365" y="32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83" dur="500"/>
                                            <p:tgtEl>
                                              <p:spTgt spid="308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1.85185E-6 L 0.51693 -0.00347 " pathEditMode="relative" rAng="0" ptsTypes="AA">
                                          <p:cBhvr>
                                            <p:cTn id="8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846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95" dur="500"/>
                                            <p:tgtEl>
                                              <p:spTgt spid="30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6"/>
                      </p:tgtEl>
                    </p:cond>
                  </p:nextCondLst>
                </p:seq>
                <p:seq concurrent="1" nextAc="seek">
                  <p:cTn id="97" restart="whenNotActive" fill="hold" evtFilter="cancelBubble" nodeType="interactiveSeq">
                    <p:stCondLst>
                      <p:cond evt="onClick" delay="0">
                        <p:tgtEl>
                          <p:spTgt spid="310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8" fill="hold">
                          <p:stCondLst>
                            <p:cond delay="0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4.81481E-6 L 0.28906 -0.00163 " pathEditMode="relative" rAng="0" ptsTypes="AA">
                                          <p:cBhvr>
                                            <p:cTn id="101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453" y="-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07" dur="500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08" dur="500"/>
                                            <p:tgtEl>
                                              <p:spTgt spid="30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6.25E-7 4.07407E-6 L 0.47161 -0.00371 " pathEditMode="relative" rAng="0" ptsTypes="AA">
                                          <p:cBhvr>
                                            <p:cTn id="113" dur="1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81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19" dur="500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20" dur="500"/>
                                            <p:tgtEl>
                                              <p:spTgt spid="307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02"/>
                      </p:tgtEl>
                    </p:cond>
                  </p:nextCondLst>
                </p:seq>
                <p:seq concurrent="1" nextAc="seek">
                  <p:cTn id="122" restart="whenNotActive" fill="hold" evtFilter="cancelBubble" nodeType="interactiveSeq">
                    <p:stCondLst>
                      <p:cond evt="onClick" delay="0">
                        <p:tgtEl>
                          <p:spTgt spid="311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3" fill="hold">
                          <p:stCondLst>
                            <p:cond delay="0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33333E-6 1.85185E-6 L 0.13854 0.00139 " pathEditMode="relative" rAng="0" ptsTypes="AA">
                                          <p:cBhvr>
                                            <p:cTn id="126" dur="125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927" y="6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2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0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3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32" dur="500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33" dur="500"/>
                                            <p:tgtEl>
                                              <p:spTgt spid="30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5" fill="hold">
                          <p:stCondLst>
                            <p:cond delay="indefinite"/>
                          </p:stCondLst>
                          <p:childTnLst>
                            <p:par>
                              <p:cTn id="1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1.11022E-16 L 0.39649 0.00602 " pathEditMode="relative" rAng="0" ptsTypes="AA">
                                          <p:cBhvr>
                                            <p:cTn id="138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818" y="3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44" dur="500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45" dur="500"/>
                                            <p:tgtEl>
                                              <p:spTgt spid="309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0"/>
                      </p:tgtEl>
                    </p:cond>
                  </p:nextCondLst>
                </p:seq>
                <p:seq concurrent="1" nextAc="seek">
                  <p:cTn id="147" restart="whenNotActive" fill="hold" evtFilter="cancelBubble" nodeType="interactiveSeq">
                    <p:stCondLst>
                      <p:cond evt="onClick" delay="0">
                        <p:tgtEl>
                          <p:spTgt spid="311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8" fill="hold">
                          <p:stCondLst>
                            <p:cond delay="0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-2.96296E-6 L 0.21107 -0.0044 " pathEditMode="relative" rAng="0" ptsTypes="AA">
                                          <p:cBhvr>
                                            <p:cTn id="151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547" y="-2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57" dur="500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58" dur="500"/>
                                            <p:tgtEl>
                                              <p:spTgt spid="3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0" fill="hold">
                          <p:stCondLst>
                            <p:cond delay="indefinite"/>
                          </p:stCondLst>
                          <p:childTnLst>
                            <p:par>
                              <p:cTn id="1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54167E-6 -3.7037E-6 L 0.54089 0.00417 " pathEditMode="relative" rAng="0" ptsTypes="AA">
                                          <p:cBhvr>
                                            <p:cTn id="163" dur="1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7044" y="20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69" dur="500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70" dur="500"/>
                                            <p:tgtEl>
                                              <p:spTgt spid="3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2"/>
                      </p:tgtEl>
                    </p:cond>
                  </p:nextCondLst>
                </p:seq>
                <p:seq concurrent="1" nextAc="seek">
                  <p:cTn id="172" restart="whenNotActive" fill="hold" evtFilter="cancelBubble" nodeType="interactiveSeq">
                    <p:stCondLst>
                      <p:cond evt="onClick" delay="0">
                        <p:tgtEl>
                          <p:spTgt spid="309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73" fill="hold">
                          <p:stCondLst>
                            <p:cond delay="0"/>
                          </p:stCondLst>
                          <p:childTnLst>
                            <p:par>
                              <p:cTn id="1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5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6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7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8" dur="500"/>
                                            <p:tgtEl>
                                              <p:spTgt spid="30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92"/>
                      </p:tgtEl>
                    </p:cond>
                  </p:nextCondLst>
                </p:seq>
                <p:seq concurrent="1" nextAc="seek">
                  <p:cTn id="180" restart="whenNotActive" fill="hold" evtFilter="cancelBubble" nodeType="interactiveSeq">
                    <p:stCondLst>
                      <p:cond evt="onClick" delay="0">
                        <p:tgtEl>
                          <p:spTgt spid="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1" fill="hold">
                          <p:stCondLst>
                            <p:cond delay="0"/>
                          </p:stCondLst>
                          <p:childTnLst>
                            <p:par>
                              <p:cTn id="1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3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4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6"/>
                      </p:tgtEl>
                    </p:cond>
                  </p:nextCondLst>
                </p:seq>
                <p:seq concurrent="1" nextAc="seek">
                  <p:cTn id="188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9" fill="hold">
                          <p:stCondLst>
                            <p:cond delay="0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2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3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196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97" fill="hold">
                          <p:stCondLst>
                            <p:cond delay="0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0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1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  <p:seq concurrent="1" nextAc="seek">
                  <p:cTn id="204" restart="whenNotActive" fill="hold" evtFilter="cancelBubble" nodeType="interactiveSeq">
                    <p:stCondLst>
                      <p:cond evt="onClick" delay="0">
                        <p:tgtEl>
                          <p:spTgt spid="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05" fill="hold">
                          <p:stCondLst>
                            <p:cond delay="0"/>
                          </p:stCondLst>
                          <p:childTnLst>
                            <p:par>
                              <p:cTn id="2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7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8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9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1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"/>
                      </p:tgtEl>
                    </p:cond>
                  </p:nextCondLst>
                </p:seq>
                <p:audio>
                  <p:cMediaNode vol="80000">
                    <p:cTn id="21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4"/>
                    </p:tgtEl>
                  </p:cMediaNode>
                </p:audio>
              </p:childTnLst>
            </p:cTn>
          </p:par>
        </p:tnLst>
        <p:bldLst>
          <p:bldP spid="2" grpId="0" animBg="1"/>
          <p:bldP spid="2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29" grpId="1" animBg="1"/>
          <p:bldP spid="30" grpId="0" animBg="1"/>
          <p:bldP spid="30" grpId="1" animBg="1"/>
          <p:bldP spid="31" grpId="0" animBg="1"/>
          <p:bldP spid="31" grpId="1" animBg="1"/>
          <p:bldP spid="32" grpId="0" animBg="1"/>
          <p:bldP spid="32" grpId="1" animBg="1"/>
          <p:bldP spid="33" grpId="0" animBg="1"/>
          <p:bldP spid="33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3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1" presetID="2" presetClass="entr" presetSubtype="2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5" presetID="2" presetClass="entr" presetSubtype="2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9" presetID="2" presetClass="entr" presetSubtype="2" fill="hold" nodeType="withEffect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2" presetClass="entr" presetSubtype="2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7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1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5" presetID="2" presetClass="entr" presetSubtype="2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9" presetID="2" presetClass="entr" presetSubtype="2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3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7" restart="whenNotActive" fill="hold" evtFilter="cancelBubble" nodeType="interactiveSeq">
                    <p:stCondLst>
                      <p:cond evt="onClick" delay="0">
                        <p:tgtEl>
                          <p:spTgt spid="307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8" fill="hold">
                          <p:stCondLst>
                            <p:cond delay="0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30469 0.00301 " pathEditMode="relative" rAng="0" ptsTypes="AA">
                                          <p:cBhvr>
                                            <p:cTn id="51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5234" y="13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7" dur="500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58" dur="500"/>
                                            <p:tgtEl>
                                              <p:spTgt spid="3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47136 -0.0419 " pathEditMode="relative" rAng="0" ptsTypes="AA">
                                          <p:cBhvr>
                                            <p:cTn id="63" dur="125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68" y="-21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8" presetID="12" presetClass="exit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9" dur="500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up)">
                                          <p:cBhvr>
                                            <p:cTn id="70" dur="500"/>
                                            <p:tgtEl>
                                              <p:spTgt spid="30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4"/>
                      </p:tgtEl>
                    </p:cond>
                  </p:nextCondLst>
                </p:seq>
                <p:seq concurrent="1" nextAc="seek">
                  <p:cTn id="72" restart="whenNotActive" fill="hold" evtFilter="cancelBubble" nodeType="interactiveSeq">
                    <p:stCondLst>
                      <p:cond evt="onClick" delay="0">
                        <p:tgtEl>
                          <p:spTgt spid="307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3" fill="hold">
                          <p:stCondLst>
                            <p:cond delay="0"/>
                          </p:stCondLst>
                          <p:childTnLst>
                            <p:par>
                              <p:cTn id="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7.40741E-7 L 0.20742 0.00671 " pathEditMode="relative" rAng="0" ptsTypes="AA">
                                          <p:cBhvr>
                                            <p:cTn id="7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365" y="32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83" dur="500"/>
                                            <p:tgtEl>
                                              <p:spTgt spid="308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1.85185E-6 L 0.51693 -0.00347 " pathEditMode="relative" rAng="0" ptsTypes="AA">
                                          <p:cBhvr>
                                            <p:cTn id="8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846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95" dur="500"/>
                                            <p:tgtEl>
                                              <p:spTgt spid="30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6"/>
                      </p:tgtEl>
                    </p:cond>
                  </p:nextCondLst>
                </p:seq>
                <p:seq concurrent="1" nextAc="seek">
                  <p:cTn id="97" restart="whenNotActive" fill="hold" evtFilter="cancelBubble" nodeType="interactiveSeq">
                    <p:stCondLst>
                      <p:cond evt="onClick" delay="0">
                        <p:tgtEl>
                          <p:spTgt spid="310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8" fill="hold">
                          <p:stCondLst>
                            <p:cond delay="0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4.81481E-6 L 0.28906 -0.00163 " pathEditMode="relative" rAng="0" ptsTypes="AA">
                                          <p:cBhvr>
                                            <p:cTn id="101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453" y="-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07" dur="500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08" dur="500"/>
                                            <p:tgtEl>
                                              <p:spTgt spid="30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6.25E-7 4.07407E-6 L 0.47161 -0.00371 " pathEditMode="relative" rAng="0" ptsTypes="AA">
                                          <p:cBhvr>
                                            <p:cTn id="113" dur="1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81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19" dur="500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20" dur="500"/>
                                            <p:tgtEl>
                                              <p:spTgt spid="307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02"/>
                      </p:tgtEl>
                    </p:cond>
                  </p:nextCondLst>
                </p:seq>
                <p:seq concurrent="1" nextAc="seek">
                  <p:cTn id="122" restart="whenNotActive" fill="hold" evtFilter="cancelBubble" nodeType="interactiveSeq">
                    <p:stCondLst>
                      <p:cond evt="onClick" delay="0">
                        <p:tgtEl>
                          <p:spTgt spid="311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3" fill="hold">
                          <p:stCondLst>
                            <p:cond delay="0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33333E-6 1.85185E-6 L 0.13854 0.00139 " pathEditMode="relative" rAng="0" ptsTypes="AA">
                                          <p:cBhvr>
                                            <p:cTn id="126" dur="125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927" y="6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2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0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3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32" dur="500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33" dur="500"/>
                                            <p:tgtEl>
                                              <p:spTgt spid="30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5" fill="hold">
                          <p:stCondLst>
                            <p:cond delay="indefinite"/>
                          </p:stCondLst>
                          <p:childTnLst>
                            <p:par>
                              <p:cTn id="1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1.11022E-16 L 0.39649 0.00602 " pathEditMode="relative" rAng="0" ptsTypes="AA">
                                          <p:cBhvr>
                                            <p:cTn id="138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818" y="3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44" dur="500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45" dur="500"/>
                                            <p:tgtEl>
                                              <p:spTgt spid="309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0"/>
                      </p:tgtEl>
                    </p:cond>
                  </p:nextCondLst>
                </p:seq>
                <p:seq concurrent="1" nextAc="seek">
                  <p:cTn id="147" restart="whenNotActive" fill="hold" evtFilter="cancelBubble" nodeType="interactiveSeq">
                    <p:stCondLst>
                      <p:cond evt="onClick" delay="0">
                        <p:tgtEl>
                          <p:spTgt spid="311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8" fill="hold">
                          <p:stCondLst>
                            <p:cond delay="0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-2.96296E-6 L 0.21107 -0.0044 " pathEditMode="relative" rAng="0" ptsTypes="AA">
                                          <p:cBhvr>
                                            <p:cTn id="151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547" y="-2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57" dur="500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58" dur="500"/>
                                            <p:tgtEl>
                                              <p:spTgt spid="3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0" fill="hold">
                          <p:stCondLst>
                            <p:cond delay="indefinite"/>
                          </p:stCondLst>
                          <p:childTnLst>
                            <p:par>
                              <p:cTn id="1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54167E-6 -3.7037E-6 L 0.54089 0.00417 " pathEditMode="relative" rAng="0" ptsTypes="AA">
                                          <p:cBhvr>
                                            <p:cTn id="163" dur="1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7044" y="20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69" dur="500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70" dur="500"/>
                                            <p:tgtEl>
                                              <p:spTgt spid="3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2"/>
                      </p:tgtEl>
                    </p:cond>
                  </p:nextCondLst>
                </p:seq>
                <p:seq concurrent="1" nextAc="seek">
                  <p:cTn id="172" restart="whenNotActive" fill="hold" evtFilter="cancelBubble" nodeType="interactiveSeq">
                    <p:stCondLst>
                      <p:cond evt="onClick" delay="0">
                        <p:tgtEl>
                          <p:spTgt spid="309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73" fill="hold">
                          <p:stCondLst>
                            <p:cond delay="0"/>
                          </p:stCondLst>
                          <p:childTnLst>
                            <p:par>
                              <p:cTn id="1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5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6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7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8" dur="500"/>
                                            <p:tgtEl>
                                              <p:spTgt spid="30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92"/>
                      </p:tgtEl>
                    </p:cond>
                  </p:nextCondLst>
                </p:seq>
                <p:seq concurrent="1" nextAc="seek">
                  <p:cTn id="180" restart="whenNotActive" fill="hold" evtFilter="cancelBubble" nodeType="interactiveSeq">
                    <p:stCondLst>
                      <p:cond evt="onClick" delay="0">
                        <p:tgtEl>
                          <p:spTgt spid="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1" fill="hold">
                          <p:stCondLst>
                            <p:cond delay="0"/>
                          </p:stCondLst>
                          <p:childTnLst>
                            <p:par>
                              <p:cTn id="1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3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4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6"/>
                      </p:tgtEl>
                    </p:cond>
                  </p:nextCondLst>
                </p:seq>
                <p:seq concurrent="1" nextAc="seek">
                  <p:cTn id="188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9" fill="hold">
                          <p:stCondLst>
                            <p:cond delay="0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2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3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196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97" fill="hold">
                          <p:stCondLst>
                            <p:cond delay="0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0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1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  <p:seq concurrent="1" nextAc="seek">
                  <p:cTn id="204" restart="whenNotActive" fill="hold" evtFilter="cancelBubble" nodeType="interactiveSeq">
                    <p:stCondLst>
                      <p:cond evt="onClick" delay="0">
                        <p:tgtEl>
                          <p:spTgt spid="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05" fill="hold">
                          <p:stCondLst>
                            <p:cond delay="0"/>
                          </p:stCondLst>
                          <p:childTnLst>
                            <p:par>
                              <p:cTn id="2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7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8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9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1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"/>
                      </p:tgtEl>
                    </p:cond>
                  </p:nextCondLst>
                </p:seq>
                <p:audio>
                  <p:cMediaNode vol="80000">
                    <p:cTn id="21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4"/>
                    </p:tgtEl>
                  </p:cMediaNode>
                </p:audio>
              </p:childTnLst>
            </p:cTn>
          </p:par>
        </p:tnLst>
        <p:bldLst>
          <p:bldP spid="2" grpId="0" animBg="1"/>
          <p:bldP spid="2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29" grpId="1" animBg="1"/>
          <p:bldP spid="30" grpId="0" animBg="1"/>
          <p:bldP spid="30" grpId="1" animBg="1"/>
          <p:bldP spid="31" grpId="0" animBg="1"/>
          <p:bldP spid="31" grpId="1" animBg="1"/>
          <p:bldP spid="32" grpId="0" animBg="1"/>
          <p:bldP spid="32" grpId="1" animBg="1"/>
          <p:bldP spid="33" grpId="0" animBg="1"/>
          <p:bldP spid="33" grpId="1" animBg="1"/>
        </p:bldLst>
      </p:timing>
    </mc:Fallback>
  </mc:AlternateContent>
  <p:extLst>
    <p:ext uri="{E180D4A7-C9FB-4DFB-919C-405C955672EB}">
      <p14:showEvtLst xmlns:p14="http://schemas.microsoft.com/office/powerpoint/2010/main">
        <p14:playEvt time="23" objId="34"/>
        <p14:playEvt time="3548" objId="34"/>
        <p14:triggerEvt type="onClick" time="5783" objId="3092"/>
        <p14:triggerEvt type="onClick" time="6919" objId="16"/>
        <p14:playEvt time="7077" objId="34"/>
        <p14:triggerEvt type="onClick" time="7808" objId="17"/>
        <p14:triggerEvt type="onClick" time="8584" objId="18"/>
        <p14:triggerEvt type="onClick" time="9890" objId="19"/>
        <p14:playEvt time="10594" objId="34"/>
        <p14:triggerEvt type="onClick" time="12015" objId="3074"/>
        <p14:playEvt time="14114" objId="34"/>
        <p14:triggerEvt type="onClick" time="15458" objId="3074"/>
        <p14:playEvt time="17633" objId="34"/>
        <p14:triggerEvt type="onClick" time="18090" objId="3076"/>
        <p14:triggerEvt type="onClick" time="20554" objId="3076"/>
        <p14:playEvt time="21168" objId="34"/>
        <p14:triggerEvt type="onClick" time="23547" objId="3102"/>
        <p14:playEvt time="24697" objId="34"/>
        <p14:triggerEvt type="onClick" time="27507" objId="3102"/>
        <p14:playEvt time="28211" objId="34"/>
        <p14:triggerEvt type="onClick" time="29959" objId="3110"/>
        <p14:playEvt time="31726" objId="34"/>
        <p14:triggerEvt type="onClick" time="32289" objId="3110"/>
        <p14:triggerEvt type="onClick" time="35134" objId="3112"/>
        <p14:playEvt time="35255" objId="34"/>
        <p14:triggerEvt type="onClick" time="37554" objId="3112"/>
        <p14:playEvt time="38786" objId="34"/>
        <p14:stopEvt time="41730" objId="34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C4128A7E-D24A-4E10-8F5B-B365C50884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04"/>
          <a:stretch/>
        </p:blipFill>
        <p:spPr>
          <a:xfrm flipH="1">
            <a:off x="20" y="1282"/>
            <a:ext cx="12191980" cy="6856718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2592209" y="1257962"/>
            <a:ext cx="7007582" cy="5063641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3035442" y="1642305"/>
            <a:ext cx="6119594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#9Slide07 IcielBaliho Script" pitchFamily="2" charset="77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3033918" y="0"/>
            <a:ext cx="6905395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Đánh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giá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#9Slide07 IcielBaliho Script" pitchFamily="2" charset="77"/>
            </a:endParaRPr>
          </a:p>
        </p:txBody>
      </p:sp>
      <p:pic>
        <p:nvPicPr>
          <p:cNvPr id="16386" name="Picture 2" descr="Sunflower | Plants vs. Zombies Wiki | Fandom">
            <a:extLst>
              <a:ext uri="{FF2B5EF4-FFF2-40B4-BE49-F238E27FC236}">
                <a16:creationId xmlns:a16="http://schemas.microsoft.com/office/drawing/2014/main" id="{13058487-FC6C-9242-BD3A-C0008981F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174" y="1602140"/>
            <a:ext cx="956439" cy="998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292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plant vs zombie crazy dave png">
            <a:extLst>
              <a:ext uri="{FF2B5EF4-FFF2-40B4-BE49-F238E27FC236}">
                <a16:creationId xmlns:a16="http://schemas.microsoft.com/office/drawing/2014/main" id="{30EF41D0-65B2-5C4C-A248-D89437D50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81200"/>
            <a:ext cx="4876800" cy="48768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ounded Rectangular Callout 40">
            <a:extLst>
              <a:ext uri="{FF2B5EF4-FFF2-40B4-BE49-F238E27FC236}">
                <a16:creationId xmlns:a16="http://schemas.microsoft.com/office/drawing/2014/main" id="{FEBC6067-FCEA-DC48-B2B5-F60BB8D2EB2B}"/>
              </a:ext>
            </a:extLst>
          </p:cNvPr>
          <p:cNvSpPr/>
          <p:nvPr/>
        </p:nvSpPr>
        <p:spPr>
          <a:xfrm>
            <a:off x="4876799" y="697126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Dặ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dò</a:t>
            </a:r>
            <a:endParaRPr lang="en-US" sz="8000" dirty="0">
              <a:ln>
                <a:solidFill>
                  <a:prstClr val="black"/>
                </a:solidFill>
              </a:ln>
              <a:solidFill>
                <a:prstClr val="white"/>
              </a:solidFill>
              <a:latin typeface="#9Slide07 IcielBaliho Script" pitchFamily="2" charset="77"/>
            </a:endParaRPr>
          </a:p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huẩ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ị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ài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“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Phép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 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cộng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”.</a:t>
            </a:r>
          </a:p>
        </p:txBody>
      </p:sp>
      <p:pic>
        <p:nvPicPr>
          <p:cNvPr id="45" name="Full Plants vs. Zombies OST.mp3" descr="Full Plants vs. Zombies OST.mp3">
            <a:hlinkClick r:id="" action="ppaction://media"/>
            <a:extLst>
              <a:ext uri="{FF2B5EF4-FFF2-40B4-BE49-F238E27FC236}">
                <a16:creationId xmlns:a16="http://schemas.microsoft.com/office/drawing/2014/main" id="{9EE79AAC-030D-704E-81C6-82910098E5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541867" y="-3623394"/>
            <a:ext cx="1083733" cy="108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23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2424" numSld="999" showWhenStopped="0">
                <p:cTn id="33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1" grpId="0" animBg="1"/>
      <p:bldP spid="4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plant vs zombie crazy dave png">
            <a:extLst>
              <a:ext uri="{FF2B5EF4-FFF2-40B4-BE49-F238E27FC236}">
                <a16:creationId xmlns:a16="http://schemas.microsoft.com/office/drawing/2014/main" id="{30EF41D0-65B2-5C4C-A248-D89437D50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81200"/>
            <a:ext cx="4876800" cy="48768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ounded Rectangular Callout 40">
            <a:extLst>
              <a:ext uri="{FF2B5EF4-FFF2-40B4-BE49-F238E27FC236}">
                <a16:creationId xmlns:a16="http://schemas.microsoft.com/office/drawing/2014/main" id="{FEBC6067-FCEA-DC48-B2B5-F60BB8D2EB2B}"/>
              </a:ext>
            </a:extLst>
          </p:cNvPr>
          <p:cNvSpPr/>
          <p:nvPr/>
        </p:nvSpPr>
        <p:spPr>
          <a:xfrm>
            <a:off x="4876799" y="697126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ác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ạn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nhỏ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ớp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5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ơi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!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ũ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</a:rPr>
              <a:t>Z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ombie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đang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tấn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ông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khu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vườn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ủa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hú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.</a:t>
            </a:r>
          </a:p>
        </p:txBody>
      </p:sp>
      <p:sp>
        <p:nvSpPr>
          <p:cNvPr id="44" name="Rounded Rectangular Callout 43">
            <a:extLst>
              <a:ext uri="{FF2B5EF4-FFF2-40B4-BE49-F238E27FC236}">
                <a16:creationId xmlns:a16="http://schemas.microsoft.com/office/drawing/2014/main" id="{40894676-5AE2-584F-A959-BB242F8E16C6}"/>
              </a:ext>
            </a:extLst>
          </p:cNvPr>
          <p:cNvSpPr/>
          <p:nvPr/>
        </p:nvSpPr>
        <p:spPr>
          <a:xfrm>
            <a:off x="5058768" y="697125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ác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ạn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hãy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àm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ác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ài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tập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sau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để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đánh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ại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ũ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</a:rPr>
              <a:t>Z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ombie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nhé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!</a:t>
            </a:r>
          </a:p>
        </p:txBody>
      </p:sp>
      <p:pic>
        <p:nvPicPr>
          <p:cNvPr id="45" name="Full Plants vs. Zombies OST.mp3" descr="Full Plants vs. Zombies OST.mp3">
            <a:hlinkClick r:id="" action="ppaction://media"/>
            <a:extLst>
              <a:ext uri="{FF2B5EF4-FFF2-40B4-BE49-F238E27FC236}">
                <a16:creationId xmlns:a16="http://schemas.microsoft.com/office/drawing/2014/main" id="{9EE79AAC-030D-704E-81C6-82910098E5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541867" y="-3623394"/>
            <a:ext cx="1083733" cy="108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7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2500"/>
                            </p:stCondLst>
                            <p:childTnLst>
                              <p:par>
                                <p:cTn id="3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2424" numSld="999" showWhenStopped="0">
                <p:cTn id="41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1" grpId="0" animBg="1"/>
      <p:bldP spid="41" grpId="1" animBg="1"/>
      <p:bldP spid="44" grpId="0" animBg="1"/>
      <p:bldP spid="4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C4128A7E-D24A-4E10-8F5B-B365C50884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04"/>
          <a:stretch/>
        </p:blipFill>
        <p:spPr>
          <a:xfrm flipH="1">
            <a:off x="20" y="1282"/>
            <a:ext cx="12191980" cy="6856718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2592209" y="1257962"/>
            <a:ext cx="7007582" cy="5063641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3035442" y="1642305"/>
            <a:ext cx="6119594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#9Slide07 IcielBaliho Script" pitchFamily="2" charset="77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4160002" y="-327622"/>
            <a:ext cx="3871996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#9Slide07 IcielBaliho Script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31447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26" name="Picture 2" descr="Plants vs. Zombies: Battle for Neighborville Game | PS4 - PlayStation">
            <a:extLst>
              <a:ext uri="{FF2B5EF4-FFF2-40B4-BE49-F238E27FC236}">
                <a16:creationId xmlns:a16="http://schemas.microsoft.com/office/drawing/2014/main" id="{D8DBAEAA-EEC3-405A-9AD1-E06F70B32B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Plants Vs Zombies Zombie Clip Art - Pvz 2 Feastivus Zombie | Full ...">
            <a:extLst>
              <a:ext uri="{FF2B5EF4-FFF2-40B4-BE49-F238E27FC236}">
                <a16:creationId xmlns:a16="http://schemas.microsoft.com/office/drawing/2014/main" id="{340C3E8B-4B5F-4E14-A7F4-21AEFD035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3017" y="5554081"/>
            <a:ext cx="1041791" cy="211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Plants vs. Zombies: Garden Warfare 2 Plants vs. Zombies Heroes ...">
            <a:extLst>
              <a:ext uri="{FF2B5EF4-FFF2-40B4-BE49-F238E27FC236}">
                <a16:creationId xmlns:a16="http://schemas.microsoft.com/office/drawing/2014/main" id="{D831672F-8468-4BA3-A9CD-8B90EB73C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876" y="5815213"/>
            <a:ext cx="1611724" cy="1774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 descr="Download Plants Vs Zombies Clipart Pvz - Plants Vs Zombies Heroes ...">
            <a:extLst>
              <a:ext uri="{FF2B5EF4-FFF2-40B4-BE49-F238E27FC236}">
                <a16:creationId xmlns:a16="http://schemas.microsoft.com/office/drawing/2014/main" id="{E95DD2B8-06EA-410A-8873-38EE05AC1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3956" y="5485897"/>
            <a:ext cx="1741419" cy="2226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2" descr="zombie vector png - Vector Black And White Excavator Clipart ...">
            <a:extLst>
              <a:ext uri="{FF2B5EF4-FFF2-40B4-BE49-F238E27FC236}">
                <a16:creationId xmlns:a16="http://schemas.microsoft.com/office/drawing/2014/main" id="{FD12500A-7BD1-4BCE-9993-EC5149FE4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753" y="-2301240"/>
            <a:ext cx="2054939" cy="1950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8" descr="latest (480×960) | Nghệ thuật, Nghệ thuật ảo ảnh, Lễ hội">
            <a:extLst>
              <a:ext uri="{FF2B5EF4-FFF2-40B4-BE49-F238E27FC236}">
                <a16:creationId xmlns:a16="http://schemas.microsoft.com/office/drawing/2014/main" id="{852E4DF0-E109-4074-B3B5-8662A0A8A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954" y="5382720"/>
            <a:ext cx="1108052" cy="221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4" descr="Download Zombie Transparent PNG 498 - Free Transparent PNG Images ...">
            <a:extLst>
              <a:ext uri="{FF2B5EF4-FFF2-40B4-BE49-F238E27FC236}">
                <a16:creationId xmlns:a16="http://schemas.microsoft.com/office/drawing/2014/main" id="{5E7397EA-1F75-413D-9052-CC11CD3EF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703" y="5562929"/>
            <a:ext cx="1346836" cy="216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6" descr="Download Foot Clipart Zombie - Plants Vs Zombies Zombie Halloween ...">
            <a:extLst>
              <a:ext uri="{FF2B5EF4-FFF2-40B4-BE49-F238E27FC236}">
                <a16:creationId xmlns:a16="http://schemas.microsoft.com/office/drawing/2014/main" id="{417511A6-1F7F-4B52-B1A2-18426BFCD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0132" y="5177538"/>
            <a:ext cx="1493687" cy="2421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2" descr="plants vs zombies png - Plants Vs Zombies Clipart Clip Art - Pvz 2 ...">
            <a:extLst>
              <a:ext uri="{FF2B5EF4-FFF2-40B4-BE49-F238E27FC236}">
                <a16:creationId xmlns:a16="http://schemas.microsoft.com/office/drawing/2014/main" id="{DD6B6D18-DBC5-4E35-8D23-61B374702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7814" y="5745481"/>
            <a:ext cx="1229547" cy="1890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4" descr="cartoon zombie png - Zombiesverified Account - Pvz 2 Luck O The ...">
            <a:extLst>
              <a:ext uri="{FF2B5EF4-FFF2-40B4-BE49-F238E27FC236}">
                <a16:creationId xmlns:a16="http://schemas.microsoft.com/office/drawing/2014/main" id="{02EA2DBE-3130-4D95-816E-0B2C7FA0B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781" y="5670109"/>
            <a:ext cx="1741421" cy="2056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36" descr="Explorer Zombie pvz 2 | Plant zombie, Plants vs zombies, Zombie 2">
            <a:extLst>
              <a:ext uri="{FF2B5EF4-FFF2-40B4-BE49-F238E27FC236}">
                <a16:creationId xmlns:a16="http://schemas.microsoft.com/office/drawing/2014/main" id="{224443A4-D6E8-40B1-B4E2-2210AD67A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36" y="5430217"/>
            <a:ext cx="1659365" cy="2148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Plants vs. Zombies: Battle for Neighborville Game | PS4 - PlayStation">
            <a:extLst>
              <a:ext uri="{FF2B5EF4-FFF2-40B4-BE49-F238E27FC236}">
                <a16:creationId xmlns:a16="http://schemas.microsoft.com/office/drawing/2014/main" id="{8C67E55F-EF72-4398-9545-7345E64108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0" b="94352" l="1615" r="98802">
                        <a14:foregroundMark x1="99063" y1="77778" x2="8177" y2="84074"/>
                        <a14:foregroundMark x1="8177" y1="84074" x2="4740" y2="87778"/>
                        <a14:foregroundMark x1="4740" y1="87778" x2="9271" y2="97407"/>
                        <a14:foregroundMark x1="9271" y1="97407" x2="22604" y2="99630"/>
                        <a14:foregroundMark x1="22604" y1="99630" x2="55573" y2="98333"/>
                        <a14:foregroundMark x1="55573" y1="98333" x2="74063" y2="98519"/>
                        <a14:foregroundMark x1="74063" y1="98519" x2="94167" y2="94352"/>
                        <a14:foregroundMark x1="94167" y1="94352" x2="98854" y2="77963"/>
                        <a14:foregroundMark x1="5938" y1="96759" x2="1563" y2="94444"/>
                        <a14:foregroundMark x1="1563" y1="94444" x2="1615" y2="87130"/>
                        <a14:foregroundMark x1="1615" y1="87130" x2="21406" y2="79444"/>
                        <a14:foregroundMark x1="59844" y1="72315" x2="67604" y2="71667"/>
                        <a14:backgroundMark x1="23490" y1="74074" x2="7917" y2="72593"/>
                        <a14:backgroundMark x1="7917" y1="72593" x2="3594" y2="68426"/>
                        <a14:backgroundMark x1="3594" y1="68426" x2="2656" y2="61019"/>
                        <a14:backgroundMark x1="82760" y1="66111" x2="85833" y2="61389"/>
                        <a14:backgroundMark x1="85833" y1="61389" x2="84844" y2="207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6525"/>
          <a:stretch/>
        </p:blipFill>
        <p:spPr bwMode="auto">
          <a:xfrm>
            <a:off x="0" y="4561840"/>
            <a:ext cx="12192000" cy="229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lants Vs Zombies Sounds!">
            <a:hlinkClick r:id="" action="ppaction://media"/>
            <a:extLst>
              <a:ext uri="{FF2B5EF4-FFF2-40B4-BE49-F238E27FC236}">
                <a16:creationId xmlns:a16="http://schemas.microsoft.com/office/drawing/2014/main" id="{0C583625-35A9-4E53-8927-431E8623ED70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192" end="39357.125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0" y="-5946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73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2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64" presetClass="path" presetSubtype="0" accel="50000" fill="hold" nodeType="with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16667E-6 -2.96296E-6 L -4.16667E-6 -0.37315 " pathEditMode="relative" rAng="0" ptsTypes="AA" p14:bounceEnd="58000">
                                          <p:cBhvr>
                                            <p:cTn id="8" dur="4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65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64" presetClass="path" presetSubtype="0" accel="50000" fill="hold" nodeType="withEffect" p14:presetBounceEnd="58000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3.95833E-6 -1.85185E-6 L 3.95833E-6 -0.41273 " pathEditMode="relative" rAng="0" ptsTypes="AA" p14:bounceEnd="58000">
                                          <p:cBhvr>
                                            <p:cTn id="10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" presetID="64" presetClass="path" presetSubtype="0" accel="50000" fill="hold" nodeType="withEffect" p14:presetBounceEnd="58000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-1.66667E-6 2.22222E-6 L -1.66667E-6 -0.4081 " pathEditMode="relative" rAng="0" ptsTypes="AA" p14:bounceEnd="58000">
                                          <p:cBhvr>
                                            <p:cTn id="12" dur="4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41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4" presetClass="path" presetSubtype="0" accel="50000" fill="hold" nodeType="withEffect" p14:presetBounceEnd="58000">
                                      <p:stCondLst>
                                        <p:cond delay="300"/>
                                      </p:stCondLst>
                                      <p:childTnLst>
                                        <p:animMotion origin="layout" path="M -3.125E-6 3.7037E-7 L -3.125E-6 -0.41065 " pathEditMode="relative" rAng="0" ptsTypes="AA" p14:bounceEnd="58000">
                                          <p:cBhvr>
                                            <p:cTn id="14" dur="4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53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5" presetID="64" presetClass="path" presetSubtype="0" accel="50000" fill="hold" nodeType="withEffect" p14:presetBounceEnd="58000">
                                      <p:stCondLst>
                                        <p:cond delay="1200"/>
                                      </p:stCondLst>
                                      <p:childTnLst>
                                        <p:animMotion origin="layout" path="M 3.75E-6 -4.81481E-6 L 3.75E-6 -0.3574 " pathEditMode="relative" rAng="0" ptsTypes="AA" p14:bounceEnd="58000">
                                          <p:cBhvr>
                                            <p:cTn id="16" dur="4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87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64" presetClass="path" presetSubtype="0" accel="50000" fill="hold" nodeType="withEffect" p14:presetBounceEnd="58000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1.04167E-6 -1.48148E-6 L 1.04167E-6 -0.39305 " pathEditMode="relative" rAng="0" ptsTypes="AA" p14:bounceEnd="58000">
                                          <p:cBhvr>
                                            <p:cTn id="18" dur="4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965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9" presetID="64" presetClass="path" presetSubtype="0" accel="50000" fill="hold" nodeType="with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1.48148E-6 L 3.95833E-6 -0.37778 " pathEditMode="relative" rAng="0" ptsTypes="AA" p14:bounceEnd="58000">
                                          <p:cBhvr>
                                            <p:cTn id="20" dur="4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1" presetID="64" presetClass="path" presetSubtype="0" accel="50000" fill="hold" nodeType="withEffect" p14:presetBounceEnd="58000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3.33333E-6 -3.7037E-7 L 3.33333E-6 -0.35301 " pathEditMode="relative" rAng="0" ptsTypes="AA" p14:bounceEnd="58000">
                                          <p:cBhvr>
                                            <p:cTn id="22" dur="4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66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" presetID="64" presetClass="path" presetSubtype="0" accel="50000" fill="hold" nodeType="withEffect" p14:presetBounceEnd="58000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1.11022E-16 L 4.16667E-6 -0.3331 " pathEditMode="relative" rAng="0" ptsTypes="AA" p14:bounceEnd="58000">
                                          <p:cBhvr>
                                            <p:cTn id="24" dur="4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66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" presetID="42" presetClass="path" presetSubtype="0" accel="50000" fill="hold" nodeType="with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25E-6 -2.96296E-6 L 1.25E-6 0.41111 " pathEditMode="relative" rAng="0" ptsTypes="AA" p14:bounceEnd="58000">
                                          <p:cBhvr>
                                            <p:cTn id="26" dur="4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2055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7" presetID="0" presetClass="path" presetSubtype="0" accel="50000" fill="hold" nodeType="withEffect" p14:presetBounceEnd="58000">
                                      <p:stCondLst>
                                        <p:cond delay="1900"/>
                                      </p:stCondLst>
                                      <p:childTnLst>
                                        <p:animMotion origin="layout" path="M -0.00169 0.42431 L -0.00169 0.42431 C -0.00469 0.41968 -0.00794 0.41598 -0.01055 0.41088 C -0.01211 0.40764 -0.0125 0.40278 -0.01432 0.39977 C -0.01563 0.39746 -0.01771 0.39723 -0.01927 0.39537 C -0.02109 0.39283 -0.02253 0.38912 -0.02422 0.38658 C -0.02539 0.38473 -0.02682 0.3838 -0.028 0.38195 C -0.0306 0.37778 -0.03307 0.37315 -0.03555 0.36875 C -0.03672 0.36644 -0.03776 0.36389 -0.03932 0.36204 C -0.0405 0.36065 -0.0418 0.35926 -0.04297 0.35764 C -0.0444 0.35556 -0.04531 0.35278 -0.04675 0.35093 C -0.04792 0.34977 -0.04935 0.35 -0.05052 0.34885 C -0.05313 0.34607 -0.0556 0.34306 -0.05807 0.33982 C -0.05964 0.33773 -0.0612 0.33496 -0.06302 0.33334 C -0.06458 0.33195 -0.06641 0.33172 -0.06797 0.33102 C -0.06927 0.32963 -0.07057 0.32801 -0.07175 0.32662 C -0.07344 0.32431 -0.07487 0.32153 -0.07682 0.31991 C -0.07826 0.31852 -0.08008 0.31852 -0.08177 0.3176 C -0.08307 0.31713 -0.08425 0.31621 -0.08555 0.31551 C -0.08711 0.31459 -0.0888 0.31412 -0.0905 0.3132 C -0.0918 0.3125 -0.09297 0.31158 -0.09427 0.31111 C -0.09896 0.30926 -0.10742 0.30764 -0.11172 0.30672 C -0.12474 0.30741 -0.13763 0.30718 -0.15052 0.3088 C -0.15482 0.30926 -0.15886 0.31227 -0.16302 0.3132 L -0.17175 0.31551 C -0.17344 0.3169 -0.175 0.31875 -0.17682 0.31991 C -0.18841 0.32755 -0.17383 0.31435 -0.18932 0.32662 C -0.20378 0.33797 -0.18307 0.32523 -0.19675 0.33334 C -0.19805 0.33542 -0.19896 0.33843 -0.20052 0.33982 C -0.21341 0.35301 -0.19701 0.32801 -0.21055 0.34885 C -0.21445 0.35463 -0.21354 0.35602 -0.21797 0.35996 C -0.21914 0.36088 -0.22057 0.36111 -0.22175 0.36204 C -0.22318 0.3632 -0.22422 0.36528 -0.22552 0.36644 C -0.22708 0.36806 -0.22891 0.36922 -0.23047 0.37084 C -0.23229 0.37292 -0.23373 0.3757 -0.23555 0.37755 C -0.23672 0.37871 -0.23802 0.37894 -0.23932 0.37986 C -0.24102 0.38102 -0.24258 0.38287 -0.24427 0.38426 C -0.24753 0.38681 -0.24948 0.38681 -0.253 0.38866 C -0.26823 0.39676 -0.25404 0.39028 -0.2655 0.39537 C -0.31445 0.39329 -0.3043 0.39653 -0.33177 0.39098 C -0.33529 0.39028 -0.34271 0.38912 -0.34675 0.38658 C -0.36276 0.37593 -0.34245 0.38797 -0.35547 0.37755 C -0.35794 0.3757 -0.36081 0.37547 -0.36302 0.37315 C -0.36511 0.37084 -0.36719 0.36875 -0.36927 0.36644 C -0.37057 0.36505 -0.37175 0.36343 -0.37305 0.36204 C -0.3763 0.3588 -0.37969 0.35625 -0.38307 0.35324 C -0.38477 0.35162 -0.3862 0.34954 -0.38802 0.34885 C -0.39063 0.34769 -0.39427 0.3463 -0.39675 0.34422 C -0.40443 0.33843 -0.39935 0.34051 -0.40807 0.33542 C -0.41107 0.33357 -0.41628 0.33218 -0.41927 0.33102 C -0.42096 0.33033 -0.42253 0.32917 -0.42435 0.32871 C -0.42891 0.32778 -0.45313 0.32477 -0.45677 0.32431 L -0.47552 0.32662 C -0.48438 0.32778 -0.48958 0.32917 -0.49805 0.33102 C -0.50664 0.33611 -0.49623 0.33033 -0.51185 0.33542 C -0.51315 0.33588 -0.51432 0.33704 -0.5155 0.33773 C -0.51797 0.33866 -0.52422 0.34028 -0.52682 0.34213 C -0.52852 0.34329 -0.53008 0.34537 -0.53177 0.34653 C -0.53346 0.34769 -0.53516 0.34792 -0.53685 0.34885 C -0.53932 0.35 -0.5418 0.35139 -0.54427 0.35324 C -0.54596 0.3544 -0.54766 0.35602 -0.54935 0.35764 C -0.55065 0.35903 -0.55169 0.36111 -0.553 0.36204 C -0.55456 0.3632 -0.56315 0.36621 -0.56432 0.36644 C -0.57695 0.37778 -0.57057 0.37454 -0.58307 0.37755 C -0.58425 0.37917 -0.58542 0.38102 -0.58685 0.38195 C -0.58841 0.38334 -0.59011 0.38334 -0.5918 0.38426 C -0.5931 0.38496 -0.5944 0.38565 -0.59557 0.38658 C -0.59727 0.38773 -0.59883 0.38982 -0.60052 0.39098 C -0.60261 0.39213 -0.60469 0.39213 -0.60677 0.39306 C -0.61849 0.39838 -0.59792 0.39213 -0.61927 0.39746 C -0.62734 0.40232 -0.61888 0.39792 -0.63307 0.40209 C -0.63477 0.40255 -0.63633 0.40348 -0.63802 0.40417 C -0.64844 0.40348 -0.65886 0.40324 -0.66927 0.40209 C -0.68333 0.40047 -0.67292 0.4 -0.68425 0.39746 C -0.68932 0.39653 -0.69427 0.39607 -0.69935 0.39537 C -0.70677 0.3926 -0.70339 0.39306 -0.70925 0.39306 L -0.70925 0.39306 " pathEditMode="relative" ptsTypes="AAAAAAAAAAAAAAAAAAAAAAAAAAAAAAAAAAAAAAAAAAAAAAAAAAAAAAAAAAAAAAAAAAAAAAAAAAAAA" p14:bounceEnd="58000">
                                          <p:cBhvr>
                                            <p:cTn id="28" dur="8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29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4"/>
                    </p:tgtEl>
                  </p:cMediaNode>
                </p:audi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2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64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16667E-6 -2.96296E-6 L -4.16667E-6 -0.37315 " pathEditMode="relative" rAng="0" ptsTypes="AA">
                                          <p:cBhvr>
                                            <p:cTn id="8" dur="4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65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64" presetClass="path" presetSubtype="0" accel="50000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3.95833E-6 -1.85185E-6 L 3.95833E-6 -0.41273 " pathEditMode="relative" rAng="0" ptsTypes="AA">
                                          <p:cBhvr>
                                            <p:cTn id="10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" presetID="64" presetClass="path" presetSubtype="0" accel="50000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-1.66667E-6 2.22222E-6 L -1.66667E-6 -0.4081 " pathEditMode="relative" rAng="0" ptsTypes="AA">
                                          <p:cBhvr>
                                            <p:cTn id="12" dur="4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41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4" presetClass="path" presetSubtype="0" accel="50000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animMotion origin="layout" path="M -3.125E-6 3.7037E-7 L -3.125E-6 -0.41065 " pathEditMode="relative" rAng="0" ptsTypes="AA">
                                          <p:cBhvr>
                                            <p:cTn id="14" dur="4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53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5" presetID="64" presetClass="path" presetSubtype="0" accel="50000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animMotion origin="layout" path="M 3.75E-6 -4.81481E-6 L 3.75E-6 -0.3574 " pathEditMode="relative" rAng="0" ptsTypes="AA">
                                          <p:cBhvr>
                                            <p:cTn id="16" dur="4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87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64" presetClass="path" presetSubtype="0" accel="50000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1.04167E-6 -1.48148E-6 L 1.04167E-6 -0.39305 " pathEditMode="relative" rAng="0" ptsTypes="AA">
                                          <p:cBhvr>
                                            <p:cTn id="18" dur="4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965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9" presetID="64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1.48148E-6 L 3.95833E-6 -0.37778 " pathEditMode="relative" rAng="0" ptsTypes="AA">
                                          <p:cBhvr>
                                            <p:cTn id="20" dur="4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1" presetID="64" presetClass="path" presetSubtype="0" accel="5000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3.33333E-6 -3.7037E-7 L 3.33333E-6 -0.35301 " pathEditMode="relative" rAng="0" ptsTypes="AA">
                                          <p:cBhvr>
                                            <p:cTn id="22" dur="4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66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" presetID="64" presetClass="path" presetSubtype="0" accel="5000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1.11022E-16 L 4.16667E-6 -0.3331 " pathEditMode="relative" rAng="0" ptsTypes="AA">
                                          <p:cBhvr>
                                            <p:cTn id="24" dur="4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66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" presetID="42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25E-6 -2.96296E-6 L 1.25E-6 0.41111 " pathEditMode="relative" rAng="0" ptsTypes="AA">
                                          <p:cBhvr>
                                            <p:cTn id="26" dur="4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2055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7" presetID="0" presetClass="path" presetSubtype="0" accel="50000" fill="hold" nodeType="withEffect">
                                      <p:stCondLst>
                                        <p:cond delay="1900"/>
                                      </p:stCondLst>
                                      <p:childTnLst>
                                        <p:animMotion origin="layout" path="M -0.00169 0.42431 L -0.00169 0.42431 C -0.00469 0.41968 -0.00794 0.41598 -0.01055 0.41088 C -0.01211 0.40764 -0.0125 0.40278 -0.01432 0.39977 C -0.01563 0.39746 -0.01771 0.39723 -0.01927 0.39537 C -0.02109 0.39283 -0.02253 0.38912 -0.02422 0.38658 C -0.02539 0.38473 -0.02682 0.3838 -0.028 0.38195 C -0.0306 0.37778 -0.03307 0.37315 -0.03555 0.36875 C -0.03672 0.36644 -0.03776 0.36389 -0.03932 0.36204 C -0.0405 0.36065 -0.0418 0.35926 -0.04297 0.35764 C -0.0444 0.35556 -0.04531 0.35278 -0.04675 0.35093 C -0.04792 0.34977 -0.04935 0.35 -0.05052 0.34885 C -0.05313 0.34607 -0.0556 0.34306 -0.05807 0.33982 C -0.05964 0.33773 -0.0612 0.33496 -0.06302 0.33334 C -0.06458 0.33195 -0.06641 0.33172 -0.06797 0.33102 C -0.06927 0.32963 -0.07057 0.32801 -0.07175 0.32662 C -0.07344 0.32431 -0.07487 0.32153 -0.07682 0.31991 C -0.07826 0.31852 -0.08008 0.31852 -0.08177 0.3176 C -0.08307 0.31713 -0.08425 0.31621 -0.08555 0.31551 C -0.08711 0.31459 -0.0888 0.31412 -0.0905 0.3132 C -0.0918 0.3125 -0.09297 0.31158 -0.09427 0.31111 C -0.09896 0.30926 -0.10742 0.30764 -0.11172 0.30672 C -0.12474 0.30741 -0.13763 0.30718 -0.15052 0.3088 C -0.15482 0.30926 -0.15886 0.31227 -0.16302 0.3132 L -0.17175 0.31551 C -0.17344 0.3169 -0.175 0.31875 -0.17682 0.31991 C -0.18841 0.32755 -0.17383 0.31435 -0.18932 0.32662 C -0.20378 0.33797 -0.18307 0.32523 -0.19675 0.33334 C -0.19805 0.33542 -0.19896 0.33843 -0.20052 0.33982 C -0.21341 0.35301 -0.19701 0.32801 -0.21055 0.34885 C -0.21445 0.35463 -0.21354 0.35602 -0.21797 0.35996 C -0.21914 0.36088 -0.22057 0.36111 -0.22175 0.36204 C -0.22318 0.3632 -0.22422 0.36528 -0.22552 0.36644 C -0.22708 0.36806 -0.22891 0.36922 -0.23047 0.37084 C -0.23229 0.37292 -0.23373 0.3757 -0.23555 0.37755 C -0.23672 0.37871 -0.23802 0.37894 -0.23932 0.37986 C -0.24102 0.38102 -0.24258 0.38287 -0.24427 0.38426 C -0.24753 0.38681 -0.24948 0.38681 -0.253 0.38866 C -0.26823 0.39676 -0.25404 0.39028 -0.2655 0.39537 C -0.31445 0.39329 -0.3043 0.39653 -0.33177 0.39098 C -0.33529 0.39028 -0.34271 0.38912 -0.34675 0.38658 C -0.36276 0.37593 -0.34245 0.38797 -0.35547 0.37755 C -0.35794 0.3757 -0.36081 0.37547 -0.36302 0.37315 C -0.36511 0.37084 -0.36719 0.36875 -0.36927 0.36644 C -0.37057 0.36505 -0.37175 0.36343 -0.37305 0.36204 C -0.3763 0.3588 -0.37969 0.35625 -0.38307 0.35324 C -0.38477 0.35162 -0.3862 0.34954 -0.38802 0.34885 C -0.39063 0.34769 -0.39427 0.3463 -0.39675 0.34422 C -0.40443 0.33843 -0.39935 0.34051 -0.40807 0.33542 C -0.41107 0.33357 -0.41628 0.33218 -0.41927 0.33102 C -0.42096 0.33033 -0.42253 0.32917 -0.42435 0.32871 C -0.42891 0.32778 -0.45313 0.32477 -0.45677 0.32431 L -0.47552 0.32662 C -0.48438 0.32778 -0.48958 0.32917 -0.49805 0.33102 C -0.50664 0.33611 -0.49623 0.33033 -0.51185 0.33542 C -0.51315 0.33588 -0.51432 0.33704 -0.5155 0.33773 C -0.51797 0.33866 -0.52422 0.34028 -0.52682 0.34213 C -0.52852 0.34329 -0.53008 0.34537 -0.53177 0.34653 C -0.53346 0.34769 -0.53516 0.34792 -0.53685 0.34885 C -0.53932 0.35 -0.5418 0.35139 -0.54427 0.35324 C -0.54596 0.3544 -0.54766 0.35602 -0.54935 0.35764 C -0.55065 0.35903 -0.55169 0.36111 -0.553 0.36204 C -0.55456 0.3632 -0.56315 0.36621 -0.56432 0.36644 C -0.57695 0.37778 -0.57057 0.37454 -0.58307 0.37755 C -0.58425 0.37917 -0.58542 0.38102 -0.58685 0.38195 C -0.58841 0.38334 -0.59011 0.38334 -0.5918 0.38426 C -0.5931 0.38496 -0.5944 0.38565 -0.59557 0.38658 C -0.59727 0.38773 -0.59883 0.38982 -0.60052 0.39098 C -0.60261 0.39213 -0.60469 0.39213 -0.60677 0.39306 C -0.61849 0.39838 -0.59792 0.39213 -0.61927 0.39746 C -0.62734 0.40232 -0.61888 0.39792 -0.63307 0.40209 C -0.63477 0.40255 -0.63633 0.40348 -0.63802 0.40417 C -0.64844 0.40348 -0.65886 0.40324 -0.66927 0.40209 C -0.68333 0.40047 -0.67292 0.4 -0.68425 0.39746 C -0.68932 0.39653 -0.69427 0.39607 -0.69935 0.39537 C -0.70677 0.3926 -0.70339 0.39306 -0.70925 0.39306 L -0.70925 0.39306 " pathEditMode="relative" ptsTypes="AAAAAAAAAAAAAAAAAAAAAAAAAAAAAAAAAAAAAAAAAAAAAAAAAAAAAAAAAAAAAAAAAAAAAAAAAAAAA">
                                          <p:cBhvr>
                                            <p:cTn id="28" dur="8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29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4"/>
                    </p:tgtEl>
                  </p:cMediaNode>
                </p:audi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" objId="24"/>
        <p14:playEvt time="3545" objId="24"/>
        <p14:playEvt time="7073" objId="24"/>
        <p14:stopEvt time="8924" objId="24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 descr="A circuit board&#10;&#10;Description automatically generated">
            <a:extLst>
              <a:ext uri="{FF2B5EF4-FFF2-40B4-BE49-F238E27FC236}">
                <a16:creationId xmlns:a16="http://schemas.microsoft.com/office/drawing/2014/main" id="{EE71A8CB-13FF-4BE3-ADF0-7A3F2AFF4C2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052" r="17935" b="1"/>
          <a:stretch/>
        </p:blipFill>
        <p:spPr>
          <a:xfrm>
            <a:off x="-2786" y="1282"/>
            <a:ext cx="12191980" cy="6856718"/>
          </a:xfrm>
          <a:prstGeom prst="rect">
            <a:avLst/>
          </a:prstGeom>
        </p:spPr>
      </p:pic>
      <p:pic>
        <p:nvPicPr>
          <p:cNvPr id="3078" name="Picture 6" descr="Plants Vs Zombies Zombie Clip Art - Pvz 2 Feastivus Zombie | Full ...">
            <a:extLst>
              <a:ext uri="{FF2B5EF4-FFF2-40B4-BE49-F238E27FC236}">
                <a16:creationId xmlns:a16="http://schemas.microsoft.com/office/drawing/2014/main" id="{1CBAF8BD-731A-48E8-9A41-EE9F915EB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2840554"/>
            <a:ext cx="689356" cy="140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Plants vs. Zombies: Garden Warfare 2 Plants vs. Zombies Heroes ...">
            <a:extLst>
              <a:ext uri="{FF2B5EF4-FFF2-40B4-BE49-F238E27FC236}">
                <a16:creationId xmlns:a16="http://schemas.microsoft.com/office/drawing/2014/main" id="{C7C0B526-7A93-42F7-9D44-8CE71430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806" y="1942608"/>
            <a:ext cx="1066482" cy="1174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Download Plants Vs Zombies Clipart Pvz - Plants Vs Zombies Heroes ...">
            <a:extLst>
              <a:ext uri="{FF2B5EF4-FFF2-40B4-BE49-F238E27FC236}">
                <a16:creationId xmlns:a16="http://schemas.microsoft.com/office/drawing/2014/main" id="{54E4EFFD-0214-471A-BDC5-AC0588375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823" y="2854773"/>
            <a:ext cx="1152302" cy="147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zombie vector png - Vector Black And White Excavator Clipart ...">
            <a:extLst>
              <a:ext uri="{FF2B5EF4-FFF2-40B4-BE49-F238E27FC236}">
                <a16:creationId xmlns:a16="http://schemas.microsoft.com/office/drawing/2014/main" id="{29F9FFCB-C3D6-403B-BEAE-F69931F0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18958"/>
            <a:ext cx="1369060" cy="129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0" name="Picture 18" descr="latest (480×960) | Nghệ thuật, Nghệ thuật ảo ảnh, Lễ hội">
            <a:extLst>
              <a:ext uri="{FF2B5EF4-FFF2-40B4-BE49-F238E27FC236}">
                <a16:creationId xmlns:a16="http://schemas.microsoft.com/office/drawing/2014/main" id="{6F5C0BB2-A6BC-43AE-8688-1DE78013A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1650483"/>
            <a:ext cx="733201" cy="1466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Sunflower | Plants vs. Zombies Wiki | Fandom">
            <a:hlinkClick r:id="rId10" action="ppaction://hlinksldjump"/>
            <a:extLst>
              <a:ext uri="{FF2B5EF4-FFF2-40B4-BE49-F238E27FC236}">
                <a16:creationId xmlns:a16="http://schemas.microsoft.com/office/drawing/2014/main" id="{41C4642D-5265-4242-893D-BDBC02FBD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1001767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0" descr="Sunflower | Plants vs. Zombies Wiki | Fandom">
            <a:hlinkClick r:id="rId12" action="ppaction://hlinksldjump"/>
            <a:extLst>
              <a:ext uri="{FF2B5EF4-FFF2-40B4-BE49-F238E27FC236}">
                <a16:creationId xmlns:a16="http://schemas.microsoft.com/office/drawing/2014/main" id="{9CC6B49C-0A2B-410E-A6FE-E1BE81B9F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071" y="200225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0" descr="Sunflower | Plants vs. Zombies Wiki | Fandom">
            <a:hlinkClick r:id="rId13" action="ppaction://hlinksldjump"/>
            <a:extLst>
              <a:ext uri="{FF2B5EF4-FFF2-40B4-BE49-F238E27FC236}">
                <a16:creationId xmlns:a16="http://schemas.microsoft.com/office/drawing/2014/main" id="{0B5CC861-9F12-4EF9-8A17-0F19F9F97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799" y="3223225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0" descr="Sunflower | Plants vs. Zombies Wiki | Fandom">
            <a:hlinkClick r:id="rId14" action="ppaction://hlinksldjump"/>
            <a:extLst>
              <a:ext uri="{FF2B5EF4-FFF2-40B4-BE49-F238E27FC236}">
                <a16:creationId xmlns:a16="http://schemas.microsoft.com/office/drawing/2014/main" id="{BC5C8361-3FB7-43DF-913B-87446CBCC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429447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0" descr="Sunflower | Plants vs. Zombies Wiki | Fandom">
            <a:hlinkClick r:id="rId15" action="ppaction://hlinksldjump"/>
            <a:extLst>
              <a:ext uri="{FF2B5EF4-FFF2-40B4-BE49-F238E27FC236}">
                <a16:creationId xmlns:a16="http://schemas.microsoft.com/office/drawing/2014/main" id="{58B5D48E-674A-4563-9087-26CAD18CD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815" y="5517830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 descr="Download Zombie Transparent PNG 498 - Free Transparent PNG Images ...">
            <a:extLst>
              <a:ext uri="{FF2B5EF4-FFF2-40B4-BE49-F238E27FC236}">
                <a16:creationId xmlns:a16="http://schemas.microsoft.com/office/drawing/2014/main" id="{6E5A41B9-6F8C-44E3-A3FC-B34D68BF7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921" y="3730412"/>
            <a:ext cx="891205" cy="1431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8" name="Picture 26" descr="Download Foot Clipart Zombie - Plants Vs Zombies Zombie Halloween ...">
            <a:extLst>
              <a:ext uri="{FF2B5EF4-FFF2-40B4-BE49-F238E27FC236}">
                <a16:creationId xmlns:a16="http://schemas.microsoft.com/office/drawing/2014/main" id="{1147C514-B1C9-4590-9FCD-B591B8016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294" y="3589586"/>
            <a:ext cx="988377" cy="1602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4" name="Picture 32" descr="plants vs zombies png - Plants Vs Zombies Clipart Clip Art - Pvz 2 ...">
            <a:extLst>
              <a:ext uri="{FF2B5EF4-FFF2-40B4-BE49-F238E27FC236}">
                <a16:creationId xmlns:a16="http://schemas.microsoft.com/office/drawing/2014/main" id="{8CF023E4-508F-43FB-BE9C-60CFE5880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5207517"/>
            <a:ext cx="813595" cy="125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6" name="Picture 34" descr="cartoon zombie png - Zombiesverified Account - Pvz 2 Luck O The ...">
            <a:extLst>
              <a:ext uri="{FF2B5EF4-FFF2-40B4-BE49-F238E27FC236}">
                <a16:creationId xmlns:a16="http://schemas.microsoft.com/office/drawing/2014/main" id="{0633B111-6C78-4FE5-910D-32EA713484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573" y="5014569"/>
            <a:ext cx="1152303" cy="136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8" name="Picture 36" descr="Explorer Zombie pvz 2 | Plant zombie, Plants vs zombies, Zombie 2">
            <a:extLst>
              <a:ext uri="{FF2B5EF4-FFF2-40B4-BE49-F238E27FC236}">
                <a16:creationId xmlns:a16="http://schemas.microsoft.com/office/drawing/2014/main" id="{FE4B7B16-C3D2-4523-90F0-EBC9816B6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599" y="309471"/>
            <a:ext cx="1098006" cy="1421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om1">
            <a:extLst>
              <a:ext uri="{FF2B5EF4-FFF2-40B4-BE49-F238E27FC236}">
                <a16:creationId xmlns:a16="http://schemas.microsoft.com/office/drawing/2014/main" id="{CBB49E14-4DEB-46FA-936A-F4DC0FA66F14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Bom2">
            <a:extLst>
              <a:ext uri="{FF2B5EF4-FFF2-40B4-BE49-F238E27FC236}">
                <a16:creationId xmlns:a16="http://schemas.microsoft.com/office/drawing/2014/main" id="{E91C5DF0-7FC3-48AC-89EE-E131624B3639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Bom3">
            <a:extLst>
              <a:ext uri="{FF2B5EF4-FFF2-40B4-BE49-F238E27FC236}">
                <a16:creationId xmlns:a16="http://schemas.microsoft.com/office/drawing/2014/main" id="{BD55BDEB-9654-4642-9BF5-DE8F8BDAF806}"/>
              </a:ext>
            </a:extLst>
          </p:cNvPr>
          <p:cNvSpPr/>
          <p:nvPr/>
        </p:nvSpPr>
        <p:spPr>
          <a:xfrm>
            <a:off x="3211518" y="2133753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4" name="1" descr="Cây bảo vệ Peashooter trong game plants vs zombies">
            <a:extLst>
              <a:ext uri="{FF2B5EF4-FFF2-40B4-BE49-F238E27FC236}">
                <a16:creationId xmlns:a16="http://schemas.microsoft.com/office/drawing/2014/main" id="{D834CAE5-C084-42EC-9C74-AEF5FFBD7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933" y="785340"/>
            <a:ext cx="1056355" cy="1065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Bom4">
            <a:extLst>
              <a:ext uri="{FF2B5EF4-FFF2-40B4-BE49-F238E27FC236}">
                <a16:creationId xmlns:a16="http://schemas.microsoft.com/office/drawing/2014/main" id="{471316D5-8C03-4045-9C8D-AA05483A797B}"/>
              </a:ext>
            </a:extLst>
          </p:cNvPr>
          <p:cNvSpPr/>
          <p:nvPr/>
        </p:nvSpPr>
        <p:spPr>
          <a:xfrm>
            <a:off x="3211518" y="2124796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Bom5">
            <a:extLst>
              <a:ext uri="{FF2B5EF4-FFF2-40B4-BE49-F238E27FC236}">
                <a16:creationId xmlns:a16="http://schemas.microsoft.com/office/drawing/2014/main" id="{D6DA9AC0-B014-490B-A5BC-1942BEDD9A83}"/>
              </a:ext>
            </a:extLst>
          </p:cNvPr>
          <p:cNvSpPr/>
          <p:nvPr/>
        </p:nvSpPr>
        <p:spPr>
          <a:xfrm>
            <a:off x="3211518" y="3466646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Bom6">
            <a:extLst>
              <a:ext uri="{FF2B5EF4-FFF2-40B4-BE49-F238E27FC236}">
                <a16:creationId xmlns:a16="http://schemas.microsoft.com/office/drawing/2014/main" id="{34220795-A1FA-44EB-A72D-DACD54A3FD2C}"/>
              </a:ext>
            </a:extLst>
          </p:cNvPr>
          <p:cNvSpPr/>
          <p:nvPr/>
        </p:nvSpPr>
        <p:spPr>
          <a:xfrm>
            <a:off x="2915858" y="3445797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Bom7">
            <a:extLst>
              <a:ext uri="{FF2B5EF4-FFF2-40B4-BE49-F238E27FC236}">
                <a16:creationId xmlns:a16="http://schemas.microsoft.com/office/drawing/2014/main" id="{B43B3A93-0E63-4231-B5F2-CDD4B007B202}"/>
              </a:ext>
            </a:extLst>
          </p:cNvPr>
          <p:cNvSpPr/>
          <p:nvPr/>
        </p:nvSpPr>
        <p:spPr>
          <a:xfrm>
            <a:off x="3276553" y="4327973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Bom8">
            <a:extLst>
              <a:ext uri="{FF2B5EF4-FFF2-40B4-BE49-F238E27FC236}">
                <a16:creationId xmlns:a16="http://schemas.microsoft.com/office/drawing/2014/main" id="{ACE9D594-99AF-47D7-A32F-747763E1FCA3}"/>
              </a:ext>
            </a:extLst>
          </p:cNvPr>
          <p:cNvSpPr/>
          <p:nvPr/>
        </p:nvSpPr>
        <p:spPr>
          <a:xfrm>
            <a:off x="2939232" y="4340436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om9">
            <a:extLst>
              <a:ext uri="{FF2B5EF4-FFF2-40B4-BE49-F238E27FC236}">
                <a16:creationId xmlns:a16="http://schemas.microsoft.com/office/drawing/2014/main" id="{9263FF2C-F97A-4DF1-B4E6-C07314CD5075}"/>
              </a:ext>
            </a:extLst>
          </p:cNvPr>
          <p:cNvSpPr/>
          <p:nvPr/>
        </p:nvSpPr>
        <p:spPr>
          <a:xfrm>
            <a:off x="3320048" y="5714750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Bom10">
            <a:extLst>
              <a:ext uri="{FF2B5EF4-FFF2-40B4-BE49-F238E27FC236}">
                <a16:creationId xmlns:a16="http://schemas.microsoft.com/office/drawing/2014/main" id="{523D6A0C-5933-4B3F-AC0E-ED8E9FB30D5A}"/>
              </a:ext>
            </a:extLst>
          </p:cNvPr>
          <p:cNvSpPr/>
          <p:nvPr/>
        </p:nvSpPr>
        <p:spPr>
          <a:xfrm>
            <a:off x="3024388" y="5693901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6" name="2" descr="Plants vs. Zombies. | FREE Windows Phone app market">
            <a:extLst>
              <a:ext uri="{FF2B5EF4-FFF2-40B4-BE49-F238E27FC236}">
                <a16:creationId xmlns:a16="http://schemas.microsoft.com/office/drawing/2014/main" id="{1FE4C41C-FC47-47AD-A3A5-B9A4F01C2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721" y="1930553"/>
            <a:ext cx="1159290" cy="1159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2" name="3" descr="Cây và zombie trong Plants Vs. Zombies 2: It's About Time">
            <a:extLst>
              <a:ext uri="{FF2B5EF4-FFF2-40B4-BE49-F238E27FC236}">
                <a16:creationId xmlns:a16="http://schemas.microsoft.com/office/drawing/2014/main" id="{E375B205-6DD0-4520-913B-B517B08599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2520972" y="2977587"/>
            <a:ext cx="1328112" cy="111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656900E9-CCD0-4749-B813-F8F6F13AD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187" y="4113658"/>
            <a:ext cx="1529687" cy="12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5" descr="Have a very Yeti Feastivus in Plants vs. Zombies 2">
            <a:extLst>
              <a:ext uri="{FF2B5EF4-FFF2-40B4-BE49-F238E27FC236}">
                <a16:creationId xmlns:a16="http://schemas.microsoft.com/office/drawing/2014/main" id="{2710E397-6E83-4603-ABE0-C694347135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2733409" y="5242198"/>
            <a:ext cx="1159290" cy="118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lants Vs Zombies Sounds!">
            <a:hlinkClick r:id="" action="ppaction://media"/>
            <a:extLst>
              <a:ext uri="{FF2B5EF4-FFF2-40B4-BE49-F238E27FC236}">
                <a16:creationId xmlns:a16="http://schemas.microsoft.com/office/drawing/2014/main" id="{3C0D4337-F4E1-42D9-920A-675464667DA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192" end="39357.125"/>
                </p14:media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0" y="-5946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59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audio>
              <p:cMediaNode vol="8000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23" objId="34"/>
        <p14:playEvt time="3548" objId="34"/>
        <p14:triggerEvt type="onClick" time="5783" objId="3092"/>
        <p14:triggerEvt type="onClick" time="6919" objId="16"/>
        <p14:playEvt time="7077" objId="34"/>
        <p14:triggerEvt type="onClick" time="7808" objId="17"/>
        <p14:triggerEvt type="onClick" time="8584" objId="18"/>
        <p14:triggerEvt type="onClick" time="9890" objId="19"/>
        <p14:playEvt time="10594" objId="34"/>
        <p14:triggerEvt type="onClick" time="12015" objId="3074"/>
        <p14:playEvt time="14114" objId="34"/>
        <p14:triggerEvt type="onClick" time="15458" objId="3074"/>
        <p14:playEvt time="17633" objId="34"/>
        <p14:triggerEvt type="onClick" time="18090" objId="3076"/>
        <p14:triggerEvt type="onClick" time="20554" objId="3076"/>
        <p14:playEvt time="21168" objId="34"/>
        <p14:triggerEvt type="onClick" time="23547" objId="3102"/>
        <p14:playEvt time="24697" objId="34"/>
        <p14:triggerEvt type="onClick" time="27507" objId="3102"/>
        <p14:playEvt time="28211" objId="34"/>
        <p14:triggerEvt type="onClick" time="29959" objId="3110"/>
        <p14:playEvt time="31726" objId="34"/>
        <p14:triggerEvt type="onClick" time="32289" objId="3110"/>
        <p14:triggerEvt type="onClick" time="35134" objId="3112"/>
        <p14:playEvt time="35255" objId="34"/>
        <p14:triggerEvt type="onClick" time="37554" objId="3112"/>
        <p14:playEvt time="38786" objId="34"/>
        <p14:stopEvt time="41730" objId="34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90873B89-4685-4F9C-9BDD-148755A1B59E}"/>
              </a:ext>
            </a:extLst>
          </p:cNvPr>
          <p:cNvSpPr/>
          <p:nvPr/>
        </p:nvSpPr>
        <p:spPr>
          <a:xfrm>
            <a:off x="0" y="2572801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7 IcielBaliho Script" pitchFamily="2" charset="77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BC74297-CF28-44A3-B248-4FC02E391C63}"/>
              </a:ext>
            </a:extLst>
          </p:cNvPr>
          <p:cNvSpPr/>
          <p:nvPr/>
        </p:nvSpPr>
        <p:spPr>
          <a:xfrm>
            <a:off x="0" y="3962438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7 IcielBaliho Script" pitchFamily="2" charset="7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CCD95E-020D-8340-9701-7CD4AD774CBE}"/>
              </a:ext>
            </a:extLst>
          </p:cNvPr>
          <p:cNvSpPr/>
          <p:nvPr/>
        </p:nvSpPr>
        <p:spPr>
          <a:xfrm>
            <a:off x="148649" y="2032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latin typeface="#9Slide07 IcielBaliho Script" pitchFamily="2" charset="77"/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62791D7C-13D9-D14C-8F08-157AD5362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003300"/>
            <a:ext cx="11976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a) 1 </a:t>
            </a:r>
            <a:r>
              <a:rPr lang="en-US" altLang="en-US" sz="3600" dirty="0" err="1">
                <a:latin typeface="#9Slide07 IcielBaliho Script" pitchFamily="2" charset="77"/>
              </a:rPr>
              <a:t>thế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kỷ</a:t>
            </a:r>
            <a:r>
              <a:rPr lang="en-US" altLang="en-US" sz="3600" dirty="0">
                <a:latin typeface="#9Slide07 IcielBaliho Script" pitchFamily="2" charset="77"/>
              </a:rPr>
              <a:t> =   … 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endParaRPr lang="en-US" altLang="en-US" sz="3600" dirty="0">
              <a:latin typeface="#9Slide07 IcielBaliho Script" pitchFamily="2" charset="77"/>
            </a:endParaRP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D46E7D9D-DBA4-5947-9BCA-F8D7F0251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6466" y="912670"/>
            <a:ext cx="11861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100</a:t>
            </a: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E0852A46-7050-CE48-9612-4672FA416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1460500"/>
            <a:ext cx="110273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 =   …  </a:t>
            </a:r>
            <a:r>
              <a:rPr lang="en-US" altLang="en-US" sz="3600" dirty="0" err="1">
                <a:latin typeface="#9Slide07 IcielBaliho Script" pitchFamily="2" charset="77"/>
              </a:rPr>
              <a:t>th</a:t>
            </a:r>
            <a:r>
              <a:rPr lang="vi-VN" altLang="en-US" sz="3600" dirty="0">
                <a:latin typeface="#9Slide07 IcielBaliho Script" pitchFamily="2" charset="77"/>
              </a:rPr>
              <a:t>áng</a:t>
            </a: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AB75E8BC-FBA2-884D-A013-76EB1C9A0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993900"/>
            <a:ext cx="161734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1 năm không nhuận có</a:t>
            </a:r>
            <a:r>
              <a:rPr lang="en-US" altLang="en-US" sz="4400">
                <a:latin typeface="#9Slide07 IcielBaliho Script" pitchFamily="2" charset="77"/>
              </a:rPr>
              <a:t>   </a:t>
            </a:r>
            <a:r>
              <a:rPr lang="en-US" altLang="en-US" sz="3600">
                <a:latin typeface="#9Slide07 IcielBaliho Script" pitchFamily="2" charset="77"/>
              </a:rPr>
              <a:t>… ng</a:t>
            </a:r>
            <a:r>
              <a:rPr lang="vi-VN" altLang="en-US" sz="3600">
                <a:latin typeface="#9Slide07 IcielBaliho Script" pitchFamily="2" charset="77"/>
              </a:rPr>
              <a:t>ày</a:t>
            </a:r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D9FD3DF4-25E3-1448-AE7E-5F5C46D39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2557463"/>
            <a:ext cx="13477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nhuận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  …  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  <a:r>
              <a:rPr lang="en-US" altLang="en-US" sz="4400" dirty="0">
                <a:latin typeface="#9Slide07 IcielBaliho Script" pitchFamily="2" charset="77"/>
              </a:rPr>
              <a:t> 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91CF55F2-E8B1-8347-A736-B4AED31D9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799" y="3670300"/>
            <a:ext cx="156833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hai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…   (</a:t>
            </a:r>
            <a:r>
              <a:rPr lang="en-US" altLang="en-US" sz="3600" dirty="0" err="1">
                <a:latin typeface="#9Slide07 IcielBaliho Script" pitchFamily="2" charset="77"/>
              </a:rPr>
              <a:t>hoặc</a:t>
            </a:r>
            <a:r>
              <a:rPr lang="en-US" altLang="en-US" sz="3600" dirty="0">
                <a:latin typeface="#9Slide07 IcielBaliho Script" pitchFamily="2" charset="77"/>
              </a:rPr>
              <a:t>  … )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828F63F9-CAB6-4B48-AB6E-3A961AB0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3213100"/>
            <a:ext cx="176437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…  (</a:t>
            </a:r>
            <a:r>
              <a:rPr lang="en-US" altLang="en-US" sz="3600" dirty="0" err="1">
                <a:latin typeface="#9Slide07 IcielBaliho Script" pitchFamily="2" charset="77"/>
              </a:rPr>
              <a:t>hoặc</a:t>
            </a:r>
            <a:r>
              <a:rPr lang="en-US" altLang="en-US" sz="3600" dirty="0">
                <a:latin typeface="#9Slide07 IcielBaliho Script" pitchFamily="2" charset="77"/>
              </a:rPr>
              <a:t>  … )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017D583A-0CCF-CD43-9A8D-FBF187B72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674" y="1376859"/>
            <a:ext cx="19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12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34EA314A-300D-0E43-9D89-E1FFDED75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3898" y="2018288"/>
            <a:ext cx="2205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65</a:t>
            </a:r>
          </a:p>
        </p:txBody>
      </p:sp>
      <p:sp>
        <p:nvSpPr>
          <p:cNvPr id="38" name="Text Box 34">
            <a:extLst>
              <a:ext uri="{FF2B5EF4-FFF2-40B4-BE49-F238E27FC236}">
                <a16:creationId xmlns:a16="http://schemas.microsoft.com/office/drawing/2014/main" id="{624E21D6-0C6D-BE43-9EF0-FFA47B44D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780" y="2608154"/>
            <a:ext cx="2205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66</a:t>
            </a: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F7C0BEAD-7FEE-3042-929D-9264791B5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65" y="3136900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0</a:t>
            </a:r>
          </a:p>
        </p:txBody>
      </p:sp>
      <p:sp>
        <p:nvSpPr>
          <p:cNvPr id="42" name="Text Box 39">
            <a:extLst>
              <a:ext uri="{FF2B5EF4-FFF2-40B4-BE49-F238E27FC236}">
                <a16:creationId xmlns:a16="http://schemas.microsoft.com/office/drawing/2014/main" id="{3EFB5598-52A3-D14F-92FF-10AB5636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5408" y="3149487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1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8F7223F8-0E0B-2849-B55E-E7D82D782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1031" y="3606687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8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51895C21-6742-DD49-8436-B764861AE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874" y="3642061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66"/>
                </a:solidFill>
                <a:latin typeface="#9Slide07 IcielBaliho Script" pitchFamily="2" charset="77"/>
              </a:rPr>
              <a:t>29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938C7A9D-517C-7540-84EE-587E4D947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1300"/>
            <a:ext cx="9906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#9Slide07 IcielBaliho Script" pitchFamily="2" charset="77"/>
              </a:rPr>
              <a:t> 1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46" name="Text Box 20">
            <a:extLst>
              <a:ext uri="{FF2B5EF4-FFF2-40B4-BE49-F238E27FC236}">
                <a16:creationId xmlns:a16="http://schemas.microsoft.com/office/drawing/2014/main" id="{0B4A96ED-9453-ED44-8849-418218701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4356100"/>
            <a:ext cx="122526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b) 1 tuần lễ có … ng</a:t>
            </a:r>
            <a:r>
              <a:rPr lang="vi-VN" altLang="en-US" sz="3600">
                <a:latin typeface="#9Slide07 IcielBaliho Script" pitchFamily="2" charset="77"/>
              </a:rPr>
              <a:t>ày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350B47BB-350F-6948-B79A-12C9620D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7747" y="4292600"/>
            <a:ext cx="1470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7</a:t>
            </a:r>
          </a:p>
        </p:txBody>
      </p:sp>
      <p:sp>
        <p:nvSpPr>
          <p:cNvPr id="48" name="Text Box 23">
            <a:extLst>
              <a:ext uri="{FF2B5EF4-FFF2-40B4-BE49-F238E27FC236}">
                <a16:creationId xmlns:a16="http://schemas.microsoft.com/office/drawing/2014/main" id="{4056E1B7-77B9-EA43-8A7B-03FAD50E0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4813300"/>
            <a:ext cx="8576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1 ngày =  …. gi</a:t>
            </a:r>
            <a:r>
              <a:rPr lang="vi-VN" altLang="en-US" sz="3600">
                <a:latin typeface="#9Slide07 IcielBaliho Script" pitchFamily="2" charset="77"/>
              </a:rPr>
              <a:t>ờ</a:t>
            </a:r>
          </a:p>
        </p:txBody>
      </p:sp>
      <p:sp>
        <p:nvSpPr>
          <p:cNvPr id="49" name="Text Box 25">
            <a:extLst>
              <a:ext uri="{FF2B5EF4-FFF2-40B4-BE49-F238E27FC236}">
                <a16:creationId xmlns:a16="http://schemas.microsoft.com/office/drawing/2014/main" id="{FD88AC37-80D8-D74C-9D07-5C92EF10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270500"/>
            <a:ext cx="8086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giờ</a:t>
            </a:r>
            <a:r>
              <a:rPr lang="en-US" altLang="en-US" sz="3600" dirty="0">
                <a:latin typeface="#9Slide07 IcielBaliho Script" pitchFamily="2" charset="77"/>
              </a:rPr>
              <a:t> =  ….  </a:t>
            </a:r>
            <a:r>
              <a:rPr lang="en-US" altLang="en-US" sz="3600" dirty="0" err="1">
                <a:latin typeface="#9Slide07 IcielBaliho Script" pitchFamily="2" charset="77"/>
              </a:rPr>
              <a:t>ph</a:t>
            </a:r>
            <a:r>
              <a:rPr lang="vi-VN" altLang="en-US" sz="3600" dirty="0">
                <a:latin typeface="#9Slide07 IcielBaliho Script" pitchFamily="2" charset="77"/>
              </a:rPr>
              <a:t>ú</a:t>
            </a:r>
            <a:r>
              <a:rPr lang="en-US" altLang="en-US" sz="3600" dirty="0">
                <a:latin typeface="#9Slide07 IcielBaliho Script" pitchFamily="2" charset="77"/>
              </a:rPr>
              <a:t>t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244D3F38-99E4-7D4E-B4C2-D7A16294E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803900"/>
            <a:ext cx="95570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=  … 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id="{346AFB90-EBEA-774C-8212-695DCA845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6704" y="4749800"/>
            <a:ext cx="19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4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7FB50E6-228A-BD46-A416-BCA99ABA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266" y="5208369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60  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70F7EF2B-A067-1C4B-ABE9-FDBCC61AE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348" y="5712759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60</a:t>
            </a:r>
          </a:p>
        </p:txBody>
      </p:sp>
      <p:pic>
        <p:nvPicPr>
          <p:cNvPr id="1026" name="Picture 2" descr="Danh Sách Các Loại Cây Trồng Trong Game Plants vs. Zombies 2 Phần I">
            <a:extLst>
              <a:ext uri="{FF2B5EF4-FFF2-40B4-BE49-F238E27FC236}">
                <a16:creationId xmlns:a16="http://schemas.microsoft.com/office/drawing/2014/main" id="{5373F238-951E-7148-B8D6-A27349051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819" b="99555" l="1970" r="95455">
                        <a14:foregroundMark x1="20455" y1="2967" x2="23788" y2="14837"/>
                        <a14:foregroundMark x1="2121" y1="19436" x2="19091" y2="23739"/>
                        <a14:foregroundMark x1="19091" y1="23739" x2="21212" y2="23442"/>
                        <a14:foregroundMark x1="43182" y1="25371" x2="63182" y2="18991"/>
                        <a14:foregroundMark x1="44697" y1="22404" x2="49242" y2="21662"/>
                        <a14:foregroundMark x1="46970" y1="19436" x2="56061" y2="26855"/>
                        <a14:foregroundMark x1="86061" y1="21662" x2="92121" y2="35163"/>
                        <a14:foregroundMark x1="92121" y1="35163" x2="88636" y2="47923"/>
                        <a14:foregroundMark x1="93939" y1="24184" x2="95455" y2="37982"/>
                        <a14:foregroundMark x1="17727" y1="90653" x2="33636" y2="85905"/>
                        <a14:foregroundMark x1="45000" y1="85905" x2="71667" y2="90653"/>
                        <a14:foregroundMark x1="42424" y1="91098" x2="59091" y2="94065"/>
                        <a14:foregroundMark x1="27273" y1="99555" x2="30303" y2="940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617" y="2707793"/>
            <a:ext cx="3348037" cy="3419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927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38" grpId="0"/>
      <p:bldP spid="41" grpId="0"/>
      <p:bldP spid="42" grpId="0"/>
      <p:bldP spid="43" grpId="0"/>
      <p:bldP spid="44" grpId="0"/>
      <p:bldP spid="47" grpId="0"/>
      <p:bldP spid="51" grpId="0"/>
      <p:bldP spid="52" grpId="0"/>
      <p:bldP spid="53" grpId="0"/>
    </p:bldLst>
  </p:timing>
  <p:extLst>
    <p:ext uri="{E180D4A7-C9FB-4DFB-919C-405C955672EB}">
      <p14:showEvtLst xmlns:p14="http://schemas.microsoft.com/office/powerpoint/2010/main">
        <p14:playEvt time="6337" objId="40"/>
        <p14:stopEvt time="8831" objId="40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dirty="0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0692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27" name="Text Box 33">
            <a:extLst>
              <a:ext uri="{FF2B5EF4-FFF2-40B4-BE49-F238E27FC236}">
                <a16:creationId xmlns:a16="http://schemas.microsoft.com/office/drawing/2014/main" id="{54032116-CBE7-9945-80FE-456BCA12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3188" y="914400"/>
            <a:ext cx="7174058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#9Slide07 IcielBaliho Script" pitchFamily="2" charset="77"/>
              </a:rPr>
              <a:t>     </a:t>
            </a:r>
            <a:r>
              <a:rPr lang="en-US" altLang="en-US" sz="3600" dirty="0">
                <a:latin typeface="#9Slide07 IcielBaliho Script" pitchFamily="2" charset="77"/>
              </a:rPr>
              <a:t>a)    2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6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endParaRPr lang="en-US" altLang="en-US" sz="36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              3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40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r>
              <a:rPr lang="en-US" altLang="en-US" sz="3600" dirty="0">
                <a:latin typeface="#9Slide07 IcielBaliho Script" pitchFamily="2" charset="77"/>
              </a:rPr>
              <a:t>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id="{DBAC1CF4-A7E3-254F-B1AA-9B7A91423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3600450"/>
            <a:ext cx="717405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b)   28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endParaRPr lang="en-US" altLang="en-US" sz="36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       150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r>
              <a:rPr lang="en-US" altLang="en-US" sz="3600" dirty="0">
                <a:latin typeface="#9Slide07 IcielBaliho Script" pitchFamily="2" charset="77"/>
              </a:rPr>
              <a:t> 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1" name="Text Box 33">
            <a:extLst>
              <a:ext uri="{FF2B5EF4-FFF2-40B4-BE49-F238E27FC236}">
                <a16:creationId xmlns:a16="http://schemas.microsoft.com/office/drawing/2014/main" id="{411D6E72-AAB9-F14F-B1D0-921D806E8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1360675"/>
            <a:ext cx="7329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dirty="0">
                <a:solidFill>
                  <a:srgbClr val="0000FF"/>
                </a:solidFill>
                <a:latin typeface="#9Slide07 IcielBaliho Script" pitchFamily="2" charset="77"/>
              </a:rPr>
              <a:t> </a:t>
            </a:r>
            <a:r>
              <a:rPr lang="vi-VN" altLang="en-US" sz="3200" dirty="0">
                <a:solidFill>
                  <a:srgbClr val="FF0000"/>
                </a:solidFill>
                <a:latin typeface="#9Slide07 IcielBaliho Script" pitchFamily="2" charset="77"/>
              </a:rPr>
              <a:t>2 năm 6 tháng = 2 x 12 + 6 = 30 tháng</a:t>
            </a:r>
            <a:endParaRPr lang="vi-VN" altLang="en-US" sz="32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80CC4963-9B0D-ED4A-85D8-297091B27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870" y="3674561"/>
            <a:ext cx="583088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dirty="0">
                <a:solidFill>
                  <a:srgbClr val="0000FF"/>
                </a:solidFill>
                <a:latin typeface="#9Slide07 IcielBaliho Script" pitchFamily="2" charset="77"/>
              </a:rPr>
              <a:t>  </a:t>
            </a:r>
            <a:r>
              <a:rPr lang="vi-VN" altLang="en-US" sz="4000" dirty="0">
                <a:solidFill>
                  <a:srgbClr val="0000FF"/>
                </a:solidFill>
                <a:latin typeface="#9Slide07 IcielBaliho Script" pitchFamily="2" charset="77"/>
              </a:rPr>
              <a:t>    </a:t>
            </a:r>
            <a:r>
              <a:rPr lang="vi-VN" altLang="en-US" sz="3600" dirty="0">
                <a:solidFill>
                  <a:srgbClr val="FF0000"/>
                </a:solidFill>
                <a:latin typeface="#9Slide07 IcielBaliho Script" pitchFamily="2" charset="77"/>
              </a:rPr>
              <a:t>28 : 12 = 2 dư 4. </a:t>
            </a:r>
          </a:p>
          <a:p>
            <a:r>
              <a:rPr lang="vi-VN" altLang="en-US" sz="3600" dirty="0">
                <a:solidFill>
                  <a:srgbClr val="FF0000"/>
                </a:solidFill>
                <a:latin typeface="#9Slide07 IcielBaliho Script" pitchFamily="2" charset="77"/>
              </a:rPr>
              <a:t>   28 tháng = 2  năm 4 tháng</a:t>
            </a:r>
            <a:endParaRPr lang="vi-VN" altLang="en-US" sz="36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518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1" grpId="0"/>
      <p:bldP spid="32" grpId="0"/>
    </p:bldLst>
  </p:timing>
  <p:extLst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0692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36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E2B20BA-E380-7545-A8FF-C84E25BC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736600"/>
            <a:ext cx="7196137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c)   6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45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 = 0,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15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= 0,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1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 3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9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4EC72C1-4548-5E4A-ABB1-643B48AFB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4430493"/>
            <a:ext cx="4572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#9Slide07 IcielBaliho Script" pitchFamily="2" charset="77"/>
              </a:rPr>
              <a:t> </a:t>
            </a:r>
            <a:r>
              <a:rPr lang="en-US" altLang="en-US" sz="3200" dirty="0">
                <a:latin typeface="#9Slide07 IcielBaliho Script" pitchFamily="2" charset="77"/>
              </a:rPr>
              <a:t>d)  6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 9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 1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3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vi-VN" altLang="en-US" sz="3200" dirty="0">
              <a:latin typeface="#9Slide07 IcielBaliho Script" pitchFamily="2" charset="77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593962EF-43B9-E649-BEDC-309E1D50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513" y="1506328"/>
            <a:ext cx="51704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>
                <a:solidFill>
                  <a:srgbClr val="0000FF"/>
                </a:solidFill>
                <a:latin typeface="#9Slide07 IcielBaliho Script" pitchFamily="2" charset="77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45 </a:t>
            </a:r>
            <a:r>
              <a:rPr lang="en-US" altLang="en-US" sz="2800" dirty="0" err="1">
                <a:solidFill>
                  <a:srgbClr val="FF0000"/>
                </a:solidFill>
                <a:latin typeface="#9Slide07 IcielBaliho Script" pitchFamily="2" charset="77"/>
              </a:rPr>
              <a:t>phút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=                    </a:t>
            </a:r>
            <a:r>
              <a:rPr lang="en-US" altLang="en-US" sz="2800" dirty="0" err="1">
                <a:solidFill>
                  <a:srgbClr val="FF0000"/>
                </a:solidFill>
                <a:latin typeface="#9Slide07 IcielBaliho Script" pitchFamily="2" charset="77"/>
              </a:rPr>
              <a:t>giờ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 </a:t>
            </a:r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</a:endParaRPr>
          </a:p>
          <a:p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</a:t>
            </a:r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</a:endParaRPr>
          </a:p>
          <a:p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874D3AF-A426-5341-90A6-5D293CCC6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54468"/>
              </p:ext>
            </p:extLst>
          </p:nvPr>
        </p:nvGraphicFramePr>
        <p:xfrm>
          <a:off x="8547100" y="1506328"/>
          <a:ext cx="16494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4" imgW="20777200" imgH="9067800" progId="Equation.DSMT4">
                  <p:embed/>
                </p:oleObj>
              </mc:Choice>
              <mc:Fallback>
                <p:oleObj r:id="rId4" imgW="20777200" imgH="9067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10ECDF-BF71-DC42-B39F-1344B3C4C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1506328"/>
                        <a:ext cx="16494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0576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4" grpId="0"/>
    </p:bldLst>
  </p:timing>
  <p:extLst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690D89F3-7862-C241-B508-EC43F0CEB28B}"/>
              </a:ext>
            </a:extLst>
          </p:cNvPr>
          <p:cNvSpPr/>
          <p:nvPr/>
        </p:nvSpPr>
        <p:spPr>
          <a:xfrm>
            <a:off x="228600" y="1270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800">
              <a:latin typeface="#9Slide07 IcielBaliho Script" pitchFamily="2" charset="77"/>
            </a:endParaRPr>
          </a:p>
        </p:txBody>
      </p:sp>
      <p:sp>
        <p:nvSpPr>
          <p:cNvPr id="66" name="Text Box 117">
            <a:extLst>
              <a:ext uri="{FF2B5EF4-FFF2-40B4-BE49-F238E27FC236}">
                <a16:creationId xmlns:a16="http://schemas.microsoft.com/office/drawing/2014/main" id="{731D004A-9246-E145-9C6E-9AB8EC9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38" y="1323260"/>
            <a:ext cx="118110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2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năm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6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…. 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     1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 5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 … 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endParaRPr lang="en-US" altLang="en-VN" sz="4000" b="1" dirty="0">
              <a:latin typeface="#9Slide07 IcielBaliho Script" pitchFamily="2" charset="77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3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út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40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….  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      2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ngà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2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 =  … 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7" name="Text Box 118">
            <a:extLst>
              <a:ext uri="{FF2B5EF4-FFF2-40B4-BE49-F238E27FC236}">
                <a16:creationId xmlns:a16="http://schemas.microsoft.com/office/drawing/2014/main" id="{0E8E6956-F301-F543-97DF-549D40B13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38" y="2866310"/>
            <a:ext cx="115697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b) 28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….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năm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….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  144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…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  … 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endParaRPr lang="en-US" altLang="en-VN" sz="4000" b="1" dirty="0">
              <a:latin typeface="#9Slide07 IcielBaliho Script" pitchFamily="2" charset="77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150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= ….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út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….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     54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 = …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ngà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…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8" name="Text Box 9">
            <a:extLst>
              <a:ext uri="{FF2B5EF4-FFF2-40B4-BE49-F238E27FC236}">
                <a16:creationId xmlns:a16="http://schemas.microsoft.com/office/drawing/2014/main" id="{38F8B5F9-F872-4049-B937-3A58C2505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6728" y="1301868"/>
            <a:ext cx="7239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BD10865E-387A-8043-8A7A-94D9281DD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6728" y="2225200"/>
            <a:ext cx="1295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20</a:t>
            </a:r>
          </a:p>
        </p:txBody>
      </p:sp>
      <p:sp>
        <p:nvSpPr>
          <p:cNvPr id="70" name="Text Box 11">
            <a:extLst>
              <a:ext uri="{FF2B5EF4-FFF2-40B4-BE49-F238E27FC236}">
                <a16:creationId xmlns:a16="http://schemas.microsoft.com/office/drawing/2014/main" id="{0548C233-F5BB-7446-9B9E-57EBC43D2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710" y="3768249"/>
            <a:ext cx="8516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71" name="Text Box 12">
            <a:extLst>
              <a:ext uri="{FF2B5EF4-FFF2-40B4-BE49-F238E27FC236}">
                <a16:creationId xmlns:a16="http://schemas.microsoft.com/office/drawing/2014/main" id="{050CD232-39B6-9447-9EF3-1464064E8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2727" y="2864827"/>
            <a:ext cx="60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Text Box 13">
            <a:extLst>
              <a:ext uri="{FF2B5EF4-FFF2-40B4-BE49-F238E27FC236}">
                <a16:creationId xmlns:a16="http://schemas.microsoft.com/office/drawing/2014/main" id="{221D2833-06FA-8E40-9DBF-B2E93B6C6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0534" y="2866310"/>
            <a:ext cx="4484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3" name="Text Box 14">
            <a:extLst>
              <a:ext uri="{FF2B5EF4-FFF2-40B4-BE49-F238E27FC236}">
                <a16:creationId xmlns:a16="http://schemas.microsoft.com/office/drawing/2014/main" id="{43BC87C8-F13F-2349-AFAD-F282E11E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4084" y="3768248"/>
            <a:ext cx="1849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30</a:t>
            </a:r>
          </a:p>
        </p:txBody>
      </p:sp>
      <p:sp>
        <p:nvSpPr>
          <p:cNvPr id="74" name="Text Box 15">
            <a:extLst>
              <a:ext uri="{FF2B5EF4-FFF2-40B4-BE49-F238E27FC236}">
                <a16:creationId xmlns:a16="http://schemas.microsoft.com/office/drawing/2014/main" id="{2F5AFA05-BD0C-DE45-8725-D8055D8F2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9680" y="1319276"/>
            <a:ext cx="1976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65</a:t>
            </a:r>
          </a:p>
        </p:txBody>
      </p:sp>
      <p:sp>
        <p:nvSpPr>
          <p:cNvPr id="75" name="Text Box 20">
            <a:extLst>
              <a:ext uri="{FF2B5EF4-FFF2-40B4-BE49-F238E27FC236}">
                <a16:creationId xmlns:a16="http://schemas.microsoft.com/office/drawing/2014/main" id="{C039F94E-8FDB-404B-99F4-2A6709A12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4064" y="2203160"/>
            <a:ext cx="21431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76" name="Text Box 21">
            <a:extLst>
              <a:ext uri="{FF2B5EF4-FFF2-40B4-BE49-F238E27FC236}">
                <a16:creationId xmlns:a16="http://schemas.microsoft.com/office/drawing/2014/main" id="{52754719-2DD9-B547-9650-20089FD02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9726" y="2848309"/>
            <a:ext cx="5715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7" name="Text Box 22">
            <a:extLst>
              <a:ext uri="{FF2B5EF4-FFF2-40B4-BE49-F238E27FC236}">
                <a16:creationId xmlns:a16="http://schemas.microsoft.com/office/drawing/2014/main" id="{AF739FBF-BB78-8E43-83EA-7D26FDD9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261" y="3786679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8" name="Text Box 23">
            <a:extLst>
              <a:ext uri="{FF2B5EF4-FFF2-40B4-BE49-F238E27FC236}">
                <a16:creationId xmlns:a16="http://schemas.microsoft.com/office/drawing/2014/main" id="{29453EC4-037E-1245-91A4-D13AB78F5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5364" y="2848309"/>
            <a:ext cx="13033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79" name="Text Box 36">
            <a:extLst>
              <a:ext uri="{FF2B5EF4-FFF2-40B4-BE49-F238E27FC236}">
                <a16:creationId xmlns:a16="http://schemas.microsoft.com/office/drawing/2014/main" id="{50E80B49-64D7-214B-A74A-9CBB150E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8267700"/>
            <a:ext cx="45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ysClr val="windowText" lastClr="000000"/>
              </a:solidFill>
              <a:latin typeface="#9Slide07 IcielBaliho Script" pitchFamily="2" charset="77"/>
              <a:cs typeface="Times New Roman" pitchFamily="18" charset="0"/>
            </a:endParaRPr>
          </a:p>
        </p:txBody>
      </p:sp>
      <p:sp>
        <p:nvSpPr>
          <p:cNvPr id="82" name="Text Box 22">
            <a:extLst>
              <a:ext uri="{FF2B5EF4-FFF2-40B4-BE49-F238E27FC236}">
                <a16:creationId xmlns:a16="http://schemas.microsoft.com/office/drawing/2014/main" id="{B6C68B08-CCC9-C24A-9BB3-1E4E52A2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4868" y="3768248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3" name="Text Box 32">
            <a:extLst>
              <a:ext uri="{FF2B5EF4-FFF2-40B4-BE49-F238E27FC236}">
                <a16:creationId xmlns:a16="http://schemas.microsoft.com/office/drawing/2014/main" id="{D76A9CB0-1D20-574F-A3A6-82E5B9B72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75" y="279400"/>
            <a:ext cx="80692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pic>
        <p:nvPicPr>
          <p:cNvPr id="84" name="2" descr="Plants vs. Zombies. | FREE Windows Phone app market">
            <a:extLst>
              <a:ext uri="{FF2B5EF4-FFF2-40B4-BE49-F238E27FC236}">
                <a16:creationId xmlns:a16="http://schemas.microsoft.com/office/drawing/2014/main" id="{99D8D8A1-D171-7141-B089-09DF3DD78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681" y="4574151"/>
            <a:ext cx="2173113" cy="217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8695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2" grpId="0"/>
    </p:bldLst>
  </p:timing>
  <p:extLst>
    <p:ext uri="{E180D4A7-C9FB-4DFB-919C-405C955672EB}">
      <p14:showEvtLst xmlns:p14="http://schemas.microsoft.com/office/powerpoint/2010/main">
        <p14:playEvt time="1831" objId="27"/>
        <p14:stopEvt time="5379" objId="27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3.8|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|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930</Words>
  <Application>Microsoft Macintosh PowerPoint</Application>
  <PresentationFormat>Widescreen</PresentationFormat>
  <Paragraphs>161</Paragraphs>
  <Slides>19</Slides>
  <Notes>2</Notes>
  <HiddenSlides>0</HiddenSlides>
  <MMClips>9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#9Slide03 SVNAvo</vt:lpstr>
      <vt:lpstr>#9Slide07 IcielBaliho Script</vt:lpstr>
      <vt:lpstr>#9Slide07 VT323</vt:lpstr>
      <vt:lpstr>Arial</vt:lpstr>
      <vt:lpstr>Calibri</vt:lpstr>
      <vt:lpstr>Calibri Light</vt:lpstr>
      <vt:lpstr>1_Office Theme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ai Nguyen</cp:lastModifiedBy>
  <cp:revision>6</cp:revision>
  <dcterms:created xsi:type="dcterms:W3CDTF">2022-03-30T13:31:36Z</dcterms:created>
  <dcterms:modified xsi:type="dcterms:W3CDTF">2022-04-01T14:48:35Z</dcterms:modified>
</cp:coreProperties>
</file>